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1382" r:id="rId2"/>
    <p:sldId id="1467" r:id="rId3"/>
    <p:sldId id="1466" r:id="rId4"/>
    <p:sldId id="1468" r:id="rId5"/>
    <p:sldId id="1453" r:id="rId6"/>
    <p:sldId id="1454" r:id="rId7"/>
    <p:sldId id="1435" r:id="rId8"/>
    <p:sldId id="1436" r:id="rId9"/>
    <p:sldId id="1458" r:id="rId10"/>
    <p:sldId id="1459" r:id="rId11"/>
    <p:sldId id="1460" r:id="rId12"/>
    <p:sldId id="1461" r:id="rId13"/>
    <p:sldId id="1462" r:id="rId14"/>
    <p:sldId id="1463" r:id="rId15"/>
    <p:sldId id="1441" r:id="rId16"/>
    <p:sldId id="1455" r:id="rId17"/>
    <p:sldId id="1469" r:id="rId18"/>
  </p:sldIdLst>
  <p:sldSz cx="9144000" cy="5143500" type="screen16x9"/>
  <p:notesSz cx="5765800" cy="3244850"/>
  <p:custDataLst>
    <p:tags r:id="rId20"/>
  </p:custDataLst>
  <p:defaultTextStyle>
    <a:defPPr>
      <a:defRPr lang="ru-RU"/>
    </a:defPPr>
    <a:lvl1pPr marL="0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4883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49768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4652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899537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24422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49305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74190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799074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6391">
          <p15:clr>
            <a:srgbClr val="A4A3A4"/>
          </p15:clr>
        </p15:guide>
        <p15:guide id="4" pos="4451">
          <p15:clr>
            <a:srgbClr val="A4A3A4"/>
          </p15:clr>
        </p15:guide>
        <p15:guide id="5" orient="horz" pos="2057">
          <p15:clr>
            <a:srgbClr val="A4A3A4"/>
          </p15:clr>
        </p15:guide>
        <p15:guide id="6" orient="horz" pos="4566">
          <p15:clr>
            <a:srgbClr val="A4A3A4"/>
          </p15:clr>
        </p15:guide>
        <p15:guide id="7" pos="1662">
          <p15:clr>
            <a:srgbClr val="A4A3A4"/>
          </p15:clr>
        </p15:guide>
        <p15:guide id="8" pos="342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8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67" autoAdjust="0"/>
    <p:restoredTop sz="94624" autoAdjust="0"/>
  </p:normalViewPr>
  <p:slideViewPr>
    <p:cSldViewPr>
      <p:cViewPr varScale="1">
        <p:scale>
          <a:sx n="88" d="100"/>
          <a:sy n="88" d="100"/>
        </p:scale>
        <p:origin x="852" y="78"/>
      </p:cViewPr>
      <p:guideLst>
        <p:guide orient="horz" pos="2880"/>
        <p:guide pos="2160"/>
        <p:guide orient="horz" pos="6391"/>
        <p:guide pos="4451"/>
        <p:guide orient="horz" pos="2057"/>
        <p:guide orient="horz" pos="4566"/>
        <p:guide pos="1662"/>
        <p:guide pos="342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CD5FEC-63A2-9D4D-81EE-BFF0139871ED}" type="doc">
      <dgm:prSet loTypeId="urn:microsoft.com/office/officeart/2005/8/layout/matrix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4E8BF00-AB4E-F948-9A47-993CC24BBA91}">
      <dgm:prSet phldrT="[Text]" custT="1"/>
      <dgm:spPr>
        <a:xfrm>
          <a:off x="1155489" y="156385"/>
          <a:ext cx="863917" cy="863917"/>
        </a:xfrm>
        <a:solidFill>
          <a:srgbClr val="FFFF00"/>
        </a:solidFill>
        <a:ln>
          <a:noFill/>
        </a:ln>
        <a:effectLst/>
      </dgm:spPr>
      <dgm:t>
        <a:bodyPr/>
        <a:lstStyle/>
        <a:p>
          <a:pPr>
            <a:buNone/>
          </a:pPr>
          <a: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/>
          </a:r>
          <a:b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</a:br>
          <a: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/>
          </a:r>
          <a:b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</a:br>
          <a: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/>
          </a:r>
          <a:b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</a:br>
          <a:endParaRPr lang="en-US" sz="1200" dirty="0">
            <a:solidFill>
              <a:srgbClr val="FFFFFF"/>
            </a:solidFill>
            <a:latin typeface="Arial" panose="020B0604020202020204" pitchFamily="34" charset="0"/>
            <a:ea typeface="+mn-ea"/>
            <a:cs typeface="Arial" panose="020B0604020202020204" pitchFamily="34" charset="0"/>
          </a:endParaRPr>
        </a:p>
      </dgm:t>
    </dgm:pt>
    <dgm:pt modelId="{90D791A2-C980-C748-BABC-B07CD36AD28B}" type="parTrans" cxnId="{6DFD6117-CFBB-D941-8E40-E9C2F9B78605}">
      <dgm:prSet/>
      <dgm:spPr/>
      <dgm:t>
        <a:bodyPr/>
        <a:lstStyle/>
        <a:p>
          <a:endParaRPr lang="en-US"/>
        </a:p>
      </dgm:t>
    </dgm:pt>
    <dgm:pt modelId="{1D18B10C-52CC-734A-BFAE-CDBA17B4215F}" type="sibTrans" cxnId="{6DFD6117-CFBB-D941-8E40-E9C2F9B78605}">
      <dgm:prSet/>
      <dgm:spPr/>
      <dgm:t>
        <a:bodyPr/>
        <a:lstStyle/>
        <a:p>
          <a:endParaRPr lang="en-US"/>
        </a:p>
      </dgm:t>
    </dgm:pt>
    <dgm:pt modelId="{67CF41B4-33FA-2047-BF0F-004FEC6D6678}">
      <dgm:prSet phldrT="[Text]" custT="1"/>
      <dgm:spPr>
        <a:xfrm>
          <a:off x="140386" y="156385"/>
          <a:ext cx="863917" cy="863917"/>
        </a:xfrm>
        <a:solidFill>
          <a:srgbClr val="C00000"/>
        </a:solidFill>
        <a:ln>
          <a:solidFill>
            <a:srgbClr val="C00000"/>
          </a:solidFill>
        </a:ln>
        <a:effectLst/>
      </dgm:spPr>
      <dgm:t>
        <a:bodyPr/>
        <a:lstStyle/>
        <a:p>
          <a:pPr>
            <a:buNone/>
          </a:pPr>
          <a:r>
            <a:rPr lang="en-US" sz="1200" dirty="0">
              <a:solidFill>
                <a:srgbClr val="FFFFFF"/>
              </a:solidFill>
              <a:latin typeface="Open Sans Light"/>
              <a:ea typeface="+mn-ea"/>
              <a:cs typeface="+mn-cs"/>
            </a:rPr>
            <a:t/>
          </a:r>
          <a:br>
            <a:rPr lang="en-US" sz="1200" dirty="0">
              <a:solidFill>
                <a:srgbClr val="FFFFFF"/>
              </a:solidFill>
              <a:latin typeface="Open Sans Light"/>
              <a:ea typeface="+mn-ea"/>
              <a:cs typeface="+mn-cs"/>
            </a:rPr>
          </a:br>
          <a:r>
            <a:rPr lang="en-US" sz="1200" dirty="0">
              <a:solidFill>
                <a:srgbClr val="FFFFFF"/>
              </a:solidFill>
              <a:latin typeface="Open Sans Light"/>
              <a:ea typeface="+mn-ea"/>
              <a:cs typeface="+mn-cs"/>
            </a:rPr>
            <a:t/>
          </a:r>
          <a:br>
            <a:rPr lang="en-US" sz="1200" dirty="0">
              <a:solidFill>
                <a:srgbClr val="FFFFFF"/>
              </a:solidFill>
              <a:latin typeface="Open Sans Light"/>
              <a:ea typeface="+mn-ea"/>
              <a:cs typeface="+mn-cs"/>
            </a:rPr>
          </a:br>
          <a:r>
            <a:rPr lang="en-US" sz="1200" dirty="0">
              <a:solidFill>
                <a:srgbClr val="FFFFFF"/>
              </a:solidFill>
              <a:latin typeface="Open Sans Light"/>
              <a:ea typeface="+mn-ea"/>
              <a:cs typeface="+mn-cs"/>
            </a:rPr>
            <a:t/>
          </a:r>
          <a:br>
            <a:rPr lang="en-US" sz="1200" dirty="0">
              <a:solidFill>
                <a:srgbClr val="FFFFFF"/>
              </a:solidFill>
              <a:latin typeface="Open Sans Light"/>
              <a:ea typeface="+mn-ea"/>
              <a:cs typeface="+mn-cs"/>
            </a:rPr>
          </a:br>
          <a:endParaRPr lang="en-US" sz="1200" dirty="0">
            <a:solidFill>
              <a:srgbClr val="FFFFFF"/>
            </a:solidFill>
            <a:latin typeface="Arial" panose="020B0604020202020204" pitchFamily="34" charset="0"/>
            <a:ea typeface="+mn-ea"/>
            <a:cs typeface="Arial" panose="020B0604020202020204" pitchFamily="34" charset="0"/>
          </a:endParaRPr>
        </a:p>
      </dgm:t>
    </dgm:pt>
    <dgm:pt modelId="{372E4411-D332-5549-8359-29D05D38B148}" type="parTrans" cxnId="{5DD034AB-69C6-B94A-934B-E2FD6823FFEA}">
      <dgm:prSet/>
      <dgm:spPr/>
      <dgm:t>
        <a:bodyPr/>
        <a:lstStyle/>
        <a:p>
          <a:endParaRPr lang="en-US"/>
        </a:p>
      </dgm:t>
    </dgm:pt>
    <dgm:pt modelId="{12BBBEC7-7988-0647-8698-0C338D0677E8}" type="sibTrans" cxnId="{5DD034AB-69C6-B94A-934B-E2FD6823FFEA}">
      <dgm:prSet/>
      <dgm:spPr/>
      <dgm:t>
        <a:bodyPr/>
        <a:lstStyle/>
        <a:p>
          <a:endParaRPr lang="en-US"/>
        </a:p>
      </dgm:t>
    </dgm:pt>
    <dgm:pt modelId="{B3878C2E-FC7B-8D4B-88BE-BA929347E9F7}">
      <dgm:prSet phldrT="[Text]" custT="1"/>
      <dgm:spPr>
        <a:xfrm>
          <a:off x="140386" y="1171488"/>
          <a:ext cx="863917" cy="863917"/>
        </a:xfrm>
        <a:gradFill flip="none" rotWithShape="1">
          <a:gsLst>
            <a:gs pos="0">
              <a:srgbClr val="0097B7"/>
            </a:gs>
            <a:gs pos="100000">
              <a:srgbClr val="0086AC"/>
            </a:gs>
          </a:gsLst>
          <a:lin ang="5400000" scaled="0"/>
          <a:tileRect/>
        </a:gradFill>
        <a:ln>
          <a:noFill/>
        </a:ln>
        <a:effectLst/>
      </dgm:spPr>
      <dgm:t>
        <a:bodyPr/>
        <a:lstStyle/>
        <a:p>
          <a:pPr>
            <a:buNone/>
          </a:pPr>
          <a: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/>
          </a:r>
          <a:b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</a:br>
          <a: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/>
          </a:r>
          <a:b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</a:br>
          <a: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/>
          </a:r>
          <a:b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</a:br>
          <a:endParaRPr lang="en-US" sz="1200" dirty="0">
            <a:solidFill>
              <a:srgbClr val="FFFFFF"/>
            </a:solidFill>
            <a:latin typeface="Arial" panose="020B0604020202020204" pitchFamily="34" charset="0"/>
            <a:ea typeface="+mn-ea"/>
            <a:cs typeface="Arial" panose="020B0604020202020204" pitchFamily="34" charset="0"/>
          </a:endParaRPr>
        </a:p>
      </dgm:t>
    </dgm:pt>
    <dgm:pt modelId="{654B6E24-65BD-7245-85A1-79E348C10C66}" type="parTrans" cxnId="{4B1639A1-CDFC-B64F-B42A-5909E50F967C}">
      <dgm:prSet/>
      <dgm:spPr/>
      <dgm:t>
        <a:bodyPr/>
        <a:lstStyle/>
        <a:p>
          <a:endParaRPr lang="en-US"/>
        </a:p>
      </dgm:t>
    </dgm:pt>
    <dgm:pt modelId="{E77E004E-453E-EF4E-A310-74A70CE32FD6}" type="sibTrans" cxnId="{4B1639A1-CDFC-B64F-B42A-5909E50F967C}">
      <dgm:prSet/>
      <dgm:spPr/>
      <dgm:t>
        <a:bodyPr/>
        <a:lstStyle/>
        <a:p>
          <a:endParaRPr lang="en-US"/>
        </a:p>
      </dgm:t>
    </dgm:pt>
    <dgm:pt modelId="{A011FD10-AB94-1D44-9D12-142619B2F0E5}">
      <dgm:prSet phldrT="[Text]" custT="1"/>
      <dgm:spPr>
        <a:xfrm>
          <a:off x="1155489" y="1171488"/>
          <a:ext cx="863917" cy="863917"/>
        </a:xfrm>
        <a:solidFill>
          <a:srgbClr val="00B050"/>
        </a:solidFill>
        <a:ln>
          <a:noFill/>
        </a:ln>
        <a:effectLst/>
      </dgm:spPr>
      <dgm:t>
        <a:bodyPr/>
        <a:lstStyle/>
        <a:p>
          <a:pPr>
            <a:buNone/>
          </a:pPr>
          <a: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/>
          </a:r>
          <a:b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</a:br>
          <a: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/>
          </a:r>
          <a:b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</a:br>
          <a: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/>
          </a:r>
          <a:br>
            <a:rPr lang="en-US" sz="1200" dirty="0">
              <a:solidFill>
                <a:srgbClr val="FFFFFF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</a:br>
          <a:endParaRPr lang="en-US" sz="1200" dirty="0">
            <a:solidFill>
              <a:srgbClr val="FFFFFF"/>
            </a:solidFill>
            <a:latin typeface="Arial" panose="020B0604020202020204" pitchFamily="34" charset="0"/>
            <a:ea typeface="+mn-ea"/>
            <a:cs typeface="Arial" panose="020B0604020202020204" pitchFamily="34" charset="0"/>
          </a:endParaRPr>
        </a:p>
      </dgm:t>
    </dgm:pt>
    <dgm:pt modelId="{E38718DC-9268-2949-87E7-FABCF874360D}" type="parTrans" cxnId="{92C5084D-9DA2-9E48-AB55-4780F7435ECC}">
      <dgm:prSet/>
      <dgm:spPr/>
      <dgm:t>
        <a:bodyPr/>
        <a:lstStyle/>
        <a:p>
          <a:endParaRPr lang="en-US"/>
        </a:p>
      </dgm:t>
    </dgm:pt>
    <dgm:pt modelId="{0C61320D-F79A-6D4E-82C0-B1E94E5B3F46}" type="sibTrans" cxnId="{92C5084D-9DA2-9E48-AB55-4780F7435ECC}">
      <dgm:prSet/>
      <dgm:spPr/>
      <dgm:t>
        <a:bodyPr/>
        <a:lstStyle/>
        <a:p>
          <a:endParaRPr lang="en-US"/>
        </a:p>
      </dgm:t>
    </dgm:pt>
    <dgm:pt modelId="{DF15AC77-6654-8945-BE1C-91B52A045688}" type="pres">
      <dgm:prSet presAssocID="{44CD5FEC-63A2-9D4D-81EE-BFF0139871ED}" presName="matrix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CCF46950-3CC7-1647-8986-D66AF0C30036}" type="pres">
      <dgm:prSet presAssocID="{44CD5FEC-63A2-9D4D-81EE-BFF0139871ED}" presName="axisShape" presStyleLbl="bgShp" presStyleIdx="0" presStyleCnt="1"/>
      <dgm:spPr>
        <a:xfrm>
          <a:off x="0" y="15998"/>
          <a:ext cx="2159794" cy="2159794"/>
        </a:xfrm>
        <a:prstGeom prst="quadArrow">
          <a:avLst>
            <a:gd name="adj1" fmla="val 2000"/>
            <a:gd name="adj2" fmla="val 4000"/>
            <a:gd name="adj3" fmla="val 5000"/>
          </a:avLst>
        </a:prstGeom>
        <a:solidFill>
          <a:sysClr val="window" lastClr="FFFFFF">
            <a:lumMod val="65000"/>
          </a:sysClr>
        </a:solidFill>
        <a:ln>
          <a:noFill/>
        </a:ln>
        <a:effectLst/>
      </dgm:spPr>
    </dgm:pt>
    <dgm:pt modelId="{4869DAB9-E400-284B-BA17-D97171070EA6}" type="pres">
      <dgm:prSet presAssocID="{44CD5FEC-63A2-9D4D-81EE-BFF0139871ED}" presName="rect1" presStyleLbl="node1" presStyleIdx="0" presStyleCnt="4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02F97DDD-29D8-7341-870C-A0DFF4162F28}" type="pres">
      <dgm:prSet presAssocID="{44CD5FEC-63A2-9D4D-81EE-BFF0139871ED}" presName="rect2" presStyleLbl="node1" presStyleIdx="1" presStyleCnt="4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F28DA34A-3F78-2A49-9D10-DA63C4670857}" type="pres">
      <dgm:prSet presAssocID="{44CD5FEC-63A2-9D4D-81EE-BFF0139871ED}" presName="rect3" presStyleLbl="node1" presStyleIdx="2" presStyleCnt="4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  <dgm:pt modelId="{B55C5231-3E17-204C-9BC9-20065CA52065}" type="pres">
      <dgm:prSet presAssocID="{44CD5FEC-63A2-9D4D-81EE-BFF0139871ED}" presName="rect4" presStyleLbl="node1" presStyleIdx="3" presStyleCnt="4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ru-RU"/>
        </a:p>
      </dgm:t>
    </dgm:pt>
  </dgm:ptLst>
  <dgm:cxnLst>
    <dgm:cxn modelId="{EEE5BF9D-A680-4DC3-A354-AFF7CBC1124E}" type="presOf" srcId="{67CF41B4-33FA-2047-BF0F-004FEC6D6678}" destId="{4869DAB9-E400-284B-BA17-D97171070EA6}" srcOrd="0" destOrd="0" presId="urn:microsoft.com/office/officeart/2005/8/layout/matrix2"/>
    <dgm:cxn modelId="{3EC5C8AD-01C4-4A7B-B22B-5DB1D31404BC}" type="presOf" srcId="{B3878C2E-FC7B-8D4B-88BE-BA929347E9F7}" destId="{F28DA34A-3F78-2A49-9D10-DA63C4670857}" srcOrd="0" destOrd="0" presId="urn:microsoft.com/office/officeart/2005/8/layout/matrix2"/>
    <dgm:cxn modelId="{CDC6CCF1-0324-48F0-9BFB-C9F86A22F8D7}" type="presOf" srcId="{A011FD10-AB94-1D44-9D12-142619B2F0E5}" destId="{B55C5231-3E17-204C-9BC9-20065CA52065}" srcOrd="0" destOrd="0" presId="urn:microsoft.com/office/officeart/2005/8/layout/matrix2"/>
    <dgm:cxn modelId="{6DFD6117-CFBB-D941-8E40-E9C2F9B78605}" srcId="{44CD5FEC-63A2-9D4D-81EE-BFF0139871ED}" destId="{94E8BF00-AB4E-F948-9A47-993CC24BBA91}" srcOrd="1" destOrd="0" parTransId="{90D791A2-C980-C748-BABC-B07CD36AD28B}" sibTransId="{1D18B10C-52CC-734A-BFAE-CDBA17B4215F}"/>
    <dgm:cxn modelId="{5DD034AB-69C6-B94A-934B-E2FD6823FFEA}" srcId="{44CD5FEC-63A2-9D4D-81EE-BFF0139871ED}" destId="{67CF41B4-33FA-2047-BF0F-004FEC6D6678}" srcOrd="0" destOrd="0" parTransId="{372E4411-D332-5549-8359-29D05D38B148}" sibTransId="{12BBBEC7-7988-0647-8698-0C338D0677E8}"/>
    <dgm:cxn modelId="{4B1639A1-CDFC-B64F-B42A-5909E50F967C}" srcId="{44CD5FEC-63A2-9D4D-81EE-BFF0139871ED}" destId="{B3878C2E-FC7B-8D4B-88BE-BA929347E9F7}" srcOrd="2" destOrd="0" parTransId="{654B6E24-65BD-7245-85A1-79E348C10C66}" sibTransId="{E77E004E-453E-EF4E-A310-74A70CE32FD6}"/>
    <dgm:cxn modelId="{80EC33DC-1D24-4295-A369-973C0E5EE74E}" type="presOf" srcId="{44CD5FEC-63A2-9D4D-81EE-BFF0139871ED}" destId="{DF15AC77-6654-8945-BE1C-91B52A045688}" srcOrd="0" destOrd="0" presId="urn:microsoft.com/office/officeart/2005/8/layout/matrix2"/>
    <dgm:cxn modelId="{C0F4DDC9-284C-4EC7-981D-4518BA07E1BD}" type="presOf" srcId="{94E8BF00-AB4E-F948-9A47-993CC24BBA91}" destId="{02F97DDD-29D8-7341-870C-A0DFF4162F28}" srcOrd="0" destOrd="0" presId="urn:microsoft.com/office/officeart/2005/8/layout/matrix2"/>
    <dgm:cxn modelId="{92C5084D-9DA2-9E48-AB55-4780F7435ECC}" srcId="{44CD5FEC-63A2-9D4D-81EE-BFF0139871ED}" destId="{A011FD10-AB94-1D44-9D12-142619B2F0E5}" srcOrd="3" destOrd="0" parTransId="{E38718DC-9268-2949-87E7-FABCF874360D}" sibTransId="{0C61320D-F79A-6D4E-82C0-B1E94E5B3F46}"/>
    <dgm:cxn modelId="{12CEEDCB-44E4-47AC-9E0F-4FB163F7E892}" type="presParOf" srcId="{DF15AC77-6654-8945-BE1C-91B52A045688}" destId="{CCF46950-3CC7-1647-8986-D66AF0C30036}" srcOrd="0" destOrd="0" presId="urn:microsoft.com/office/officeart/2005/8/layout/matrix2"/>
    <dgm:cxn modelId="{26A1DA8E-173B-457B-A3A7-C993343CD51A}" type="presParOf" srcId="{DF15AC77-6654-8945-BE1C-91B52A045688}" destId="{4869DAB9-E400-284B-BA17-D97171070EA6}" srcOrd="1" destOrd="0" presId="urn:microsoft.com/office/officeart/2005/8/layout/matrix2"/>
    <dgm:cxn modelId="{34F56045-3427-48CF-BD72-C9EC62EFBEFC}" type="presParOf" srcId="{DF15AC77-6654-8945-BE1C-91B52A045688}" destId="{02F97DDD-29D8-7341-870C-A0DFF4162F28}" srcOrd="2" destOrd="0" presId="urn:microsoft.com/office/officeart/2005/8/layout/matrix2"/>
    <dgm:cxn modelId="{3F62E951-F8D1-43F0-AB7D-8F86E5274C49}" type="presParOf" srcId="{DF15AC77-6654-8945-BE1C-91B52A045688}" destId="{F28DA34A-3F78-2A49-9D10-DA63C4670857}" srcOrd="3" destOrd="0" presId="urn:microsoft.com/office/officeart/2005/8/layout/matrix2"/>
    <dgm:cxn modelId="{A209A16E-3508-4F2D-AE3A-8890602D4386}" type="presParOf" srcId="{DF15AC77-6654-8945-BE1C-91B52A045688}" destId="{B55C5231-3E17-204C-9BC9-20065CA52065}" srcOrd="4" destOrd="0" presId="urn:microsoft.com/office/officeart/2005/8/layout/matrix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matrix2">
  <dgm:title val=""/>
  <dgm:desc val=""/>
  <dgm:catLst>
    <dgm:cat type="matrix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0" destOrd="0"/>
        <dgm:cxn modelId="8" srcId="0" destId="4" srcOrd="1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matrix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axisShape" refType="w"/>
          <dgm:constr type="h" for="ch" forName="axisShape" refType="h"/>
          <dgm:constr type="w" for="ch" forName="rect1" refType="w" fact="0.4"/>
          <dgm:constr type="h" for="ch" forName="rect1" refType="w" fact="0.4"/>
          <dgm:constr type="l" for="ch" forName="rect1" refType="w" fact="0.065"/>
          <dgm:constr type="t" for="ch" forName="rect1" refType="h" fact="0.065"/>
          <dgm:constr type="w" for="ch" forName="rect2" refType="w" fact="0.4"/>
          <dgm:constr type="h" for="ch" forName="rect2" refType="h" fact="0.4"/>
          <dgm:constr type="r" for="ch" forName="rect2" refType="w" fact="0.935"/>
          <dgm:constr type="t" for="ch" forName="rect2" refType="h" fact="0.065"/>
          <dgm:constr type="w" for="ch" forName="rect3" refType="w" fact="0.4"/>
          <dgm:constr type="h" for="ch" forName="rect3" refType="w" fact="0.4"/>
          <dgm:constr type="l" for="ch" forName="rect3" refType="w" fact="0.065"/>
          <dgm:constr type="b" for="ch" forName="rect3" refType="h" fact="0.935"/>
          <dgm:constr type="w" for="ch" forName="rect4" refType="w" fact="0.4"/>
          <dgm:constr type="h" for="ch" forName="rect4" refType="h" fact="0.4"/>
          <dgm:constr type="r" for="ch" forName="rect4" refType="w" fact="0.935"/>
          <dgm:constr type="b" for="ch" forName="rect4" refType="h" fact="0.935"/>
        </dgm:constrLst>
      </dgm:if>
      <dgm:else name="Name2">
        <dgm:constrLst>
          <dgm:constr type="primFontSz" for="ch" ptType="node" op="equ" val="65"/>
          <dgm:constr type="w" for="ch" forName="axisShape" refType="w"/>
          <dgm:constr type="h" for="ch" forName="axisShape" refType="h"/>
          <dgm:constr type="w" for="ch" forName="rect1" refType="w" fact="0.4"/>
          <dgm:constr type="h" for="ch" forName="rect1" refType="w" fact="0.4"/>
          <dgm:constr type="r" for="ch" forName="rect1" refType="w" fact="0.935"/>
          <dgm:constr type="t" for="ch" forName="rect1" refType="h" fact="0.065"/>
          <dgm:constr type="w" for="ch" forName="rect2" refType="w" fact="0.4"/>
          <dgm:constr type="h" for="ch" forName="rect2" refType="h" fact="0.4"/>
          <dgm:constr type="l" for="ch" forName="rect2" refType="w" fact="0.065"/>
          <dgm:constr type="t" for="ch" forName="rect2" refType="h" fact="0.065"/>
          <dgm:constr type="w" for="ch" forName="rect3" refType="w" fact="0.4"/>
          <dgm:constr type="h" for="ch" forName="rect3" refType="w" fact="0.4"/>
          <dgm:constr type="r" for="ch" forName="rect3" refType="w" fact="0.935"/>
          <dgm:constr type="b" for="ch" forName="rect3" refType="h" fact="0.935"/>
          <dgm:constr type="w" for="ch" forName="rect4" refType="w" fact="0.4"/>
          <dgm:constr type="h" for="ch" forName="rect4" refType="h" fact="0.4"/>
          <dgm:constr type="l" for="ch" forName="rect4" refType="w" fact="0.065"/>
          <dgm:constr type="b" for="ch" forName="rect4" refType="h" fact="0.935"/>
        </dgm:constrLst>
      </dgm:else>
    </dgm:choose>
    <dgm:ruleLst/>
    <dgm:choose name="Name3">
      <dgm:if name="Name4" axis="ch" ptType="node" func="cnt" op="gte" val="1">
        <dgm:layoutNode name="axisShape" styleLbl="bgShp">
          <dgm:alg type="sp"/>
          <dgm:shape xmlns:r="http://schemas.openxmlformats.org/officeDocument/2006/relationships" type="quadArrow" r:blip="">
            <dgm:adjLst>
              <dgm:adj idx="1" val="0.02"/>
              <dgm:adj idx="2" val="0.04"/>
              <dgm:adj idx="3" val="0.05"/>
            </dgm:adjLst>
          </dgm:shape>
          <dgm:presOf/>
          <dgm:constrLst/>
          <dgm:ruleLst/>
        </dgm:layoutNode>
        <dgm:layoutNode name="rect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2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3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4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76.wmf"/><Relationship Id="rId7" Type="http://schemas.openxmlformats.org/officeDocument/2006/relationships/image" Target="../media/image37.wmf"/><Relationship Id="rId12" Type="http://schemas.openxmlformats.org/officeDocument/2006/relationships/image" Target="../media/image82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36.wmf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37.wmf"/><Relationship Id="rId12" Type="http://schemas.openxmlformats.org/officeDocument/2006/relationships/image" Target="../media/image53.wmf"/><Relationship Id="rId17" Type="http://schemas.openxmlformats.org/officeDocument/2006/relationships/image" Target="../media/image44.wmf"/><Relationship Id="rId2" Type="http://schemas.openxmlformats.org/officeDocument/2006/relationships/image" Target="../media/image49.wmf"/><Relationship Id="rId16" Type="http://schemas.openxmlformats.org/officeDocument/2006/relationships/image" Target="../media/image42.wmf"/><Relationship Id="rId1" Type="http://schemas.openxmlformats.org/officeDocument/2006/relationships/image" Target="../media/image48.wmf"/><Relationship Id="rId6" Type="http://schemas.openxmlformats.org/officeDocument/2006/relationships/image" Target="../media/image36.wmf"/><Relationship Id="rId11" Type="http://schemas.openxmlformats.org/officeDocument/2006/relationships/image" Target="../media/image43.wmf"/><Relationship Id="rId5" Type="http://schemas.openxmlformats.org/officeDocument/2006/relationships/image" Target="../media/image52.wmf"/><Relationship Id="rId15" Type="http://schemas.openxmlformats.org/officeDocument/2006/relationships/image" Target="../media/image40.wmf"/><Relationship Id="rId10" Type="http://schemas.openxmlformats.org/officeDocument/2006/relationships/image" Target="../media/image41.wmf"/><Relationship Id="rId4" Type="http://schemas.openxmlformats.org/officeDocument/2006/relationships/image" Target="../media/image51.wmf"/><Relationship Id="rId9" Type="http://schemas.openxmlformats.org/officeDocument/2006/relationships/image" Target="../media/image39.wmf"/><Relationship Id="rId1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3350CF-C603-4114-B932-646F91D14650}" type="datetimeFigureOut">
              <a:rPr lang="ru-RU" smtClean="0"/>
              <a:pPr/>
              <a:t>22.09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909EBE-9F82-4E48-A1EA-E1BF2E0BBA3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20460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42319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684637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026958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369276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711595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053914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396234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738553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514807">
              <a:defRPr/>
            </a:pPr>
            <a:r>
              <a:rPr lang="ru-RU" baseline="0" dirty="0" smtClean="0"/>
              <a:t>Для визуализации этапов правильного</a:t>
            </a:r>
            <a:r>
              <a:rPr lang="en-US" baseline="0" dirty="0" smtClean="0"/>
              <a:t> </a:t>
            </a:r>
            <a:r>
              <a:rPr lang="ru-RU" baseline="0" dirty="0" smtClean="0"/>
              <a:t>решения необходимо нажать на прямоугольник </a:t>
            </a:r>
            <a:r>
              <a:rPr lang="en-US" baseline="0" dirty="0" smtClean="0"/>
              <a:t>c </a:t>
            </a:r>
            <a:r>
              <a:rPr lang="ru-RU" baseline="0" dirty="0" smtClean="0"/>
              <a:t>исходным неравенством. Для визуализации ответа необходимо нажать на прямоугольник «Ответ»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09B0E3-5809-415E-A75E-89B226DA3C74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0347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514807">
              <a:defRPr/>
            </a:pPr>
            <a:r>
              <a:rPr lang="ru-RU" baseline="0" dirty="0" smtClean="0"/>
              <a:t>Для визуализации этапов правильного</a:t>
            </a:r>
            <a:r>
              <a:rPr lang="en-US" baseline="0" dirty="0" smtClean="0"/>
              <a:t> </a:t>
            </a:r>
            <a:r>
              <a:rPr lang="ru-RU" baseline="0" dirty="0" smtClean="0"/>
              <a:t>решения необходимо нажать на прямоугольник </a:t>
            </a:r>
            <a:r>
              <a:rPr lang="en-US" baseline="0" dirty="0" smtClean="0"/>
              <a:t>c </a:t>
            </a:r>
            <a:r>
              <a:rPr lang="ru-RU" baseline="0" dirty="0" smtClean="0"/>
              <a:t>исходным неравенством. Для визуализации ответа необходимо нажать на прямоугольник «Ответ»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09B0E3-5809-415E-A75E-89B226DA3C74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883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1" y="1594483"/>
            <a:ext cx="7772401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1" y="2880359"/>
            <a:ext cx="6400801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9/22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416988" y="1557182"/>
            <a:ext cx="6310028" cy="537440"/>
          </a:xfrm>
        </p:spPr>
        <p:txBody>
          <a:bodyPr lIns="0" tIns="0" rIns="0" bIns="0"/>
          <a:lstStyle>
            <a:lvl1pPr>
              <a:defRPr sz="35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9/22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06002" y="849896"/>
            <a:ext cx="8961724" cy="4199350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106015" y="112796"/>
            <a:ext cx="8961724" cy="680430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393481" y="1142501"/>
            <a:ext cx="2893250" cy="34200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1" y="1183005"/>
            <a:ext cx="3977641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9/22/2020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2508137" y="1674387"/>
            <a:ext cx="4158102" cy="1639679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9/22/2020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9/22/2020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3" y="209971"/>
            <a:ext cx="7772401" cy="40780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685801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3323844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5961887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1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3323844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5961887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685803" y="700090"/>
            <a:ext cx="7772401" cy="304800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1349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8114913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 descr="https://im0-tub-ru.yandex.net/i?id=a79d7521c3eb7091d42c88106a271ad4&amp;n=13&amp;exp=1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 rot="10800000">
            <a:off x="0" y="0"/>
            <a:ext cx="9144000" cy="2571750"/>
          </a:xfrm>
          <a:prstGeom prst="rect">
            <a:avLst/>
          </a:prstGeom>
          <a:noFill/>
        </p:spPr>
      </p:pic>
      <p:pic>
        <p:nvPicPr>
          <p:cNvPr id="7" name="Picture 6" descr="https://im0-tub-ru.yandex.net/i?id=a79d7521c3eb7091d42c88106a271ad4&amp;n=13&amp;exp=1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355726"/>
            <a:ext cx="9144000" cy="2787774"/>
          </a:xfrm>
          <a:prstGeom prst="rect">
            <a:avLst/>
          </a:prstGeom>
          <a:noFill/>
        </p:spPr>
      </p:pic>
      <p:sp>
        <p:nvSpPr>
          <p:cNvPr id="9" name="Прямоугольник 8"/>
          <p:cNvSpPr/>
          <p:nvPr userDrawn="1"/>
        </p:nvSpPr>
        <p:spPr>
          <a:xfrm>
            <a:off x="107504" y="141480"/>
            <a:ext cx="8928992" cy="4914546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Picture 2" descr="https://i.pinimg.com/236x/1f/1a/9e/1f1a9e2ce3fe6be65acc651df927bfc8--graduation-cupcakes-graduation-day.jpg?b=t"/>
          <p:cNvPicPr>
            <a:picLocks noChangeAspect="1" noChangeArrowheads="1"/>
          </p:cNvPicPr>
          <p:nvPr userDrawn="1"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04248" y="87475"/>
            <a:ext cx="2247900" cy="1107281"/>
          </a:xfrm>
          <a:prstGeom prst="rect">
            <a:avLst/>
          </a:prstGeom>
          <a:noFill/>
        </p:spPr>
      </p:pic>
      <p:pic>
        <p:nvPicPr>
          <p:cNvPr id="11" name="Picture 4" descr="http://imaginewal.com/imagenes/images/863Bookworm_Book_02.png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600834" y="3187089"/>
            <a:ext cx="5543166" cy="195641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76078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10246-E537-4BD7-9A24-D87C4AE8B09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459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06002" y="849896"/>
            <a:ext cx="8961724" cy="4199350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7"/>
            <a:ext cx="2555002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416988" y="1557182"/>
            <a:ext cx="6310028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4783456"/>
            <a:ext cx="292608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1" y="4783456"/>
            <a:ext cx="210312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9/22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4783456"/>
            <a:ext cx="210312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timing>
    <p:tnLst>
      <p:par>
        <p:cTn id="1" dur="indefinite" restart="never" nodeType="tmRoot"/>
      </p:par>
    </p:tnLst>
  </p:timing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724883">
        <a:defRPr>
          <a:latin typeface="+mn-lt"/>
          <a:ea typeface="+mn-ea"/>
          <a:cs typeface="+mn-cs"/>
        </a:defRPr>
      </a:lvl2pPr>
      <a:lvl3pPr marL="1449768">
        <a:defRPr>
          <a:latin typeface="+mn-lt"/>
          <a:ea typeface="+mn-ea"/>
          <a:cs typeface="+mn-cs"/>
        </a:defRPr>
      </a:lvl3pPr>
      <a:lvl4pPr marL="2174652">
        <a:defRPr>
          <a:latin typeface="+mn-lt"/>
          <a:ea typeface="+mn-ea"/>
          <a:cs typeface="+mn-cs"/>
        </a:defRPr>
      </a:lvl4pPr>
      <a:lvl5pPr marL="2899537">
        <a:defRPr>
          <a:latin typeface="+mn-lt"/>
          <a:ea typeface="+mn-ea"/>
          <a:cs typeface="+mn-cs"/>
        </a:defRPr>
      </a:lvl5pPr>
      <a:lvl6pPr marL="3624422">
        <a:defRPr>
          <a:latin typeface="+mn-lt"/>
          <a:ea typeface="+mn-ea"/>
          <a:cs typeface="+mn-cs"/>
        </a:defRPr>
      </a:lvl6pPr>
      <a:lvl7pPr marL="4349305">
        <a:defRPr>
          <a:latin typeface="+mn-lt"/>
          <a:ea typeface="+mn-ea"/>
          <a:cs typeface="+mn-cs"/>
        </a:defRPr>
      </a:lvl7pPr>
      <a:lvl8pPr marL="5074190">
        <a:defRPr>
          <a:latin typeface="+mn-lt"/>
          <a:ea typeface="+mn-ea"/>
          <a:cs typeface="+mn-cs"/>
        </a:defRPr>
      </a:lvl8pPr>
      <a:lvl9pPr marL="5799074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724883">
        <a:defRPr>
          <a:latin typeface="+mn-lt"/>
          <a:ea typeface="+mn-ea"/>
          <a:cs typeface="+mn-cs"/>
        </a:defRPr>
      </a:lvl2pPr>
      <a:lvl3pPr marL="1449768">
        <a:defRPr>
          <a:latin typeface="+mn-lt"/>
          <a:ea typeface="+mn-ea"/>
          <a:cs typeface="+mn-cs"/>
        </a:defRPr>
      </a:lvl3pPr>
      <a:lvl4pPr marL="2174652">
        <a:defRPr>
          <a:latin typeface="+mn-lt"/>
          <a:ea typeface="+mn-ea"/>
          <a:cs typeface="+mn-cs"/>
        </a:defRPr>
      </a:lvl4pPr>
      <a:lvl5pPr marL="2899537">
        <a:defRPr>
          <a:latin typeface="+mn-lt"/>
          <a:ea typeface="+mn-ea"/>
          <a:cs typeface="+mn-cs"/>
        </a:defRPr>
      </a:lvl5pPr>
      <a:lvl6pPr marL="3624422">
        <a:defRPr>
          <a:latin typeface="+mn-lt"/>
          <a:ea typeface="+mn-ea"/>
          <a:cs typeface="+mn-cs"/>
        </a:defRPr>
      </a:lvl6pPr>
      <a:lvl7pPr marL="4349305">
        <a:defRPr>
          <a:latin typeface="+mn-lt"/>
          <a:ea typeface="+mn-ea"/>
          <a:cs typeface="+mn-cs"/>
        </a:defRPr>
      </a:lvl7pPr>
      <a:lvl8pPr marL="5074190">
        <a:defRPr>
          <a:latin typeface="+mn-lt"/>
          <a:ea typeface="+mn-ea"/>
          <a:cs typeface="+mn-cs"/>
        </a:defRPr>
      </a:lvl8pPr>
      <a:lvl9pPr marL="5799074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3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36.wmf"/><Relationship Id="rId22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2.png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5.png"/><Relationship Id="rId12" Type="http://schemas.openxmlformats.org/officeDocument/2006/relationships/image" Target="../media/image16.png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9.wmf"/><Relationship Id="rId26" Type="http://schemas.openxmlformats.org/officeDocument/2006/relationships/image" Target="../media/image32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1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31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8.bin"/><Relationship Id="rId4" Type="http://schemas.openxmlformats.org/officeDocument/2006/relationships/slide" Target="slide3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38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43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54.wmf"/><Relationship Id="rId36" Type="http://schemas.openxmlformats.org/officeDocument/2006/relationships/image" Target="../media/image4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36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55.wmf"/><Relationship Id="rId35" Type="http://schemas.openxmlformats.org/officeDocument/2006/relationships/oleObject" Target="../embeddings/oleObject7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2">
            <a:extLst>
              <a:ext uri="{FF2B5EF4-FFF2-40B4-BE49-F238E27FC236}">
                <a16:creationId xmlns="" xmlns:a16="http://schemas.microsoft.com/office/drawing/2014/main" id="{EE80F0AA-4DF1-4DBF-9AA2-5439157D8912}"/>
              </a:ext>
            </a:extLst>
          </p:cNvPr>
          <p:cNvSpPr/>
          <p:nvPr/>
        </p:nvSpPr>
        <p:spPr>
          <a:xfrm>
            <a:off x="2239" y="2436"/>
            <a:ext cx="9130468" cy="1618541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15" name="object 4">
            <a:extLst>
              <a:ext uri="{FF2B5EF4-FFF2-40B4-BE49-F238E27FC236}">
                <a16:creationId xmlns="" xmlns:a16="http://schemas.microsoft.com/office/drawing/2014/main" id="{96789AA7-9596-4F83-89FD-AEC28EE179F1}"/>
              </a:ext>
            </a:extLst>
          </p:cNvPr>
          <p:cNvSpPr txBox="1"/>
          <p:nvPr/>
        </p:nvSpPr>
        <p:spPr>
          <a:xfrm>
            <a:off x="1259632" y="2067694"/>
            <a:ext cx="6120680" cy="1922880"/>
          </a:xfrm>
          <a:prstGeom prst="rect">
            <a:avLst/>
          </a:prstGeom>
        </p:spPr>
        <p:txBody>
          <a:bodyPr vert="horz" wrap="square" lIns="0" tIns="22143" rIns="0" bIns="0" rtlCol="0">
            <a:spAutoFit/>
          </a:bodyPr>
          <a:lstStyle/>
          <a:p>
            <a:pPr marL="29189">
              <a:lnSpc>
                <a:spcPts val="3099"/>
              </a:lnSpc>
              <a:spcBef>
                <a:spcPts val="175"/>
              </a:spcBef>
            </a:pPr>
            <a:r>
              <a:rPr lang="en-US" sz="3800" b="1" dirty="0" err="1" smtClean="0">
                <a:solidFill>
                  <a:srgbClr val="002060"/>
                </a:solidFill>
                <a:latin typeface="Arial"/>
                <a:cs typeface="Arial"/>
              </a:rPr>
              <a:t>Mavzu</a:t>
            </a:r>
            <a:r>
              <a:rPr sz="3800" b="1" dirty="0" smtClean="0">
                <a:solidFill>
                  <a:srgbClr val="002060"/>
                </a:solidFill>
                <a:latin typeface="Arial"/>
                <a:cs typeface="Arial"/>
              </a:rPr>
              <a:t>:</a:t>
            </a:r>
            <a:endParaRPr lang="ru-RU" sz="3800" b="1" dirty="0" smtClean="0">
              <a:solidFill>
                <a:srgbClr val="002060"/>
              </a:solidFill>
              <a:latin typeface="Arial"/>
              <a:cs typeface="Arial"/>
            </a:endParaRPr>
          </a:p>
          <a:p>
            <a:pPr marL="29189">
              <a:spcBef>
                <a:spcPts val="175"/>
              </a:spcBef>
            </a:pPr>
            <a:r>
              <a:rPr lang="en-US" sz="3200" b="1" dirty="0" smtClean="0">
                <a:solidFill>
                  <a:srgbClr val="2365C7"/>
                </a:solidFill>
                <a:latin typeface="Arial"/>
                <a:cs typeface="Arial"/>
              </a:rPr>
              <a:t>KVADRAT TENGSIZLIKLARNI INTERVALLAR USULIDA </a:t>
            </a:r>
            <a:r>
              <a:rPr lang="en-US" sz="3200" b="1" dirty="0" smtClean="0">
                <a:solidFill>
                  <a:srgbClr val="2365C7"/>
                </a:solidFill>
                <a:latin typeface="Arial"/>
                <a:cs typeface="Arial"/>
              </a:rPr>
              <a:t>YECHISH</a:t>
            </a:r>
            <a:endParaRPr lang="ru-RU" sz="3200" b="1" dirty="0">
              <a:latin typeface="Arial"/>
              <a:cs typeface="Arial"/>
            </a:endParaRPr>
          </a:p>
        </p:txBody>
      </p:sp>
      <p:sp>
        <p:nvSpPr>
          <p:cNvPr id="16" name="object 5">
            <a:extLst>
              <a:ext uri="{FF2B5EF4-FFF2-40B4-BE49-F238E27FC236}">
                <a16:creationId xmlns="" xmlns:a16="http://schemas.microsoft.com/office/drawing/2014/main" id="{A8BAE388-D6D2-40E9-8208-E39C1E0E7029}"/>
              </a:ext>
            </a:extLst>
          </p:cNvPr>
          <p:cNvSpPr/>
          <p:nvPr/>
        </p:nvSpPr>
        <p:spPr>
          <a:xfrm>
            <a:off x="323528" y="2067694"/>
            <a:ext cx="545553" cy="1368152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66"/>
                </a:lnTo>
                <a:lnTo>
                  <a:pt x="343828" y="680466"/>
                </a:lnTo>
                <a:lnTo>
                  <a:pt x="34382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0" name="object 9">
            <a:extLst>
              <a:ext uri="{FF2B5EF4-FFF2-40B4-BE49-F238E27FC236}">
                <a16:creationId xmlns="" xmlns:a16="http://schemas.microsoft.com/office/drawing/2014/main" id="{F294EAD7-CAB8-401C-B12D-6064AA1177E0}"/>
              </a:ext>
            </a:extLst>
          </p:cNvPr>
          <p:cNvSpPr/>
          <p:nvPr/>
        </p:nvSpPr>
        <p:spPr>
          <a:xfrm>
            <a:off x="7455499" y="361576"/>
            <a:ext cx="957235" cy="957235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603605" y="0"/>
                </a:moveTo>
                <a:lnTo>
                  <a:pt x="0" y="0"/>
                </a:lnTo>
                <a:lnTo>
                  <a:pt x="0" y="603618"/>
                </a:lnTo>
                <a:lnTo>
                  <a:pt x="603605" y="603618"/>
                </a:lnTo>
                <a:lnTo>
                  <a:pt x="603605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1" name="object 10">
            <a:extLst>
              <a:ext uri="{FF2B5EF4-FFF2-40B4-BE49-F238E27FC236}">
                <a16:creationId xmlns="" xmlns:a16="http://schemas.microsoft.com/office/drawing/2014/main" id="{27824596-7DE1-4136-95E4-49A51856B6D3}"/>
              </a:ext>
            </a:extLst>
          </p:cNvPr>
          <p:cNvSpPr/>
          <p:nvPr/>
        </p:nvSpPr>
        <p:spPr>
          <a:xfrm>
            <a:off x="7455499" y="361576"/>
            <a:ext cx="957235" cy="957235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0" y="0"/>
                </a:moveTo>
                <a:lnTo>
                  <a:pt x="603605" y="0"/>
                </a:lnTo>
                <a:lnTo>
                  <a:pt x="603605" y="603618"/>
                </a:lnTo>
                <a:lnTo>
                  <a:pt x="0" y="603618"/>
                </a:lnTo>
                <a:lnTo>
                  <a:pt x="0" y="0"/>
                </a:lnTo>
                <a:close/>
              </a:path>
            </a:pathLst>
          </a:custGeom>
          <a:ln w="30481">
            <a:solidFill>
              <a:srgbClr val="FEFEFE"/>
            </a:solidFill>
          </a:ln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2" name="object 12">
            <a:extLst>
              <a:ext uri="{FF2B5EF4-FFF2-40B4-BE49-F238E27FC236}">
                <a16:creationId xmlns="" xmlns:a16="http://schemas.microsoft.com/office/drawing/2014/main" id="{CAFE6579-511C-4CCB-9A5C-300ACC2F553A}"/>
              </a:ext>
            </a:extLst>
          </p:cNvPr>
          <p:cNvSpPr txBox="1"/>
          <p:nvPr/>
        </p:nvSpPr>
        <p:spPr>
          <a:xfrm>
            <a:off x="7631617" y="394730"/>
            <a:ext cx="604998" cy="574343"/>
          </a:xfrm>
          <a:prstGeom prst="rect">
            <a:avLst/>
          </a:prstGeom>
        </p:spPr>
        <p:txBody>
          <a:bodyPr vert="horz" wrap="square" lIns="0" tIns="25164" rIns="0" bIns="0" rtlCol="0">
            <a:spAutoFit/>
          </a:bodyPr>
          <a:lstStyle/>
          <a:p>
            <a:pPr algn="ctr">
              <a:spcBef>
                <a:spcPts val="198"/>
              </a:spcBef>
            </a:pPr>
            <a:r>
              <a:rPr lang="ru-RU" sz="3567" b="1" spc="16" dirty="0">
                <a:solidFill>
                  <a:srgbClr val="FEFEFE"/>
                </a:solidFill>
                <a:latin typeface="Arial"/>
                <a:cs typeface="Arial"/>
              </a:rPr>
              <a:t>9</a:t>
            </a:r>
            <a:endParaRPr sz="3567" dirty="0">
              <a:latin typeface="Arial"/>
              <a:cs typeface="Arial"/>
            </a:endParaRPr>
          </a:p>
        </p:txBody>
      </p:sp>
      <p:sp>
        <p:nvSpPr>
          <p:cNvPr id="23" name="object 13">
            <a:extLst>
              <a:ext uri="{FF2B5EF4-FFF2-40B4-BE49-F238E27FC236}">
                <a16:creationId xmlns="" xmlns:a16="http://schemas.microsoft.com/office/drawing/2014/main" id="{065B57C3-CBC0-467B-8CE6-9C853CD5BC49}"/>
              </a:ext>
            </a:extLst>
          </p:cNvPr>
          <p:cNvSpPr txBox="1"/>
          <p:nvPr/>
        </p:nvSpPr>
        <p:spPr>
          <a:xfrm>
            <a:off x="7610201" y="898491"/>
            <a:ext cx="957235" cy="388643"/>
          </a:xfrm>
          <a:prstGeom prst="rect">
            <a:avLst/>
          </a:prstGeom>
        </p:spPr>
        <p:txBody>
          <a:bodyPr vert="horz" wrap="square" lIns="0" tIns="19124" rIns="0" bIns="0" rtlCol="0">
            <a:spAutoFit/>
          </a:bodyPr>
          <a:lstStyle/>
          <a:p>
            <a:pPr>
              <a:spcBef>
                <a:spcPts val="151"/>
              </a:spcBef>
            </a:pPr>
            <a:r>
              <a:rPr lang="en-US" sz="2400" b="1" spc="-8" dirty="0" err="1" smtClean="0">
                <a:solidFill>
                  <a:srgbClr val="FEFEFE"/>
                </a:solidFill>
                <a:latin typeface="Arial"/>
                <a:cs typeface="Arial"/>
              </a:rPr>
              <a:t>sinf</a:t>
            </a:r>
            <a:endParaRPr sz="2400" b="1" dirty="0">
              <a:latin typeface="Arial"/>
              <a:cs typeface="Arial"/>
            </a:endParaRPr>
          </a:p>
        </p:txBody>
      </p:sp>
      <p:sp>
        <p:nvSpPr>
          <p:cNvPr id="14" name="object 2">
            <a:extLst>
              <a:ext uri="{FF2B5EF4-FFF2-40B4-BE49-F238E27FC236}">
                <a16:creationId xmlns="" xmlns:a16="http://schemas.microsoft.com/office/drawing/2014/main" id="{7ACFEF22-C515-49A9-B292-25C68E4AC8DC}"/>
              </a:ext>
            </a:extLst>
          </p:cNvPr>
          <p:cNvSpPr txBox="1">
            <a:spLocks/>
          </p:cNvSpPr>
          <p:nvPr/>
        </p:nvSpPr>
        <p:spPr>
          <a:xfrm>
            <a:off x="1330982" y="330377"/>
            <a:ext cx="5041217" cy="854086"/>
          </a:xfrm>
          <a:prstGeom prst="rect">
            <a:avLst/>
          </a:prstGeom>
        </p:spPr>
        <p:txBody>
          <a:bodyPr vert="horz" wrap="square" lIns="0" tIns="23183" rIns="0" bIns="0" rtlCol="0">
            <a:spAutoFit/>
          </a:bodyPr>
          <a:lstStyle>
            <a:lvl1pPr>
              <a:defRPr sz="3400" b="1" i="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pPr marL="20161" algn="ctr" defTabSz="1451610">
              <a:spcBef>
                <a:spcPts val="181"/>
              </a:spcBef>
              <a:defRPr/>
            </a:pPr>
            <a:r>
              <a:rPr lang="en-US" sz="5398" kern="0" spc="16" dirty="0" smtClean="0">
                <a:solidFill>
                  <a:sysClr val="window" lastClr="FFFFFF"/>
                </a:solidFill>
              </a:rPr>
              <a:t>ALGEBRA</a:t>
            </a:r>
            <a:endParaRPr lang="en-US" sz="5398" kern="0" spc="16" dirty="0">
              <a:solidFill>
                <a:sysClr val="window" lastClr="FFFFFF"/>
              </a:solidFill>
            </a:endParaRPr>
          </a:p>
        </p:txBody>
      </p:sp>
      <p:sp>
        <p:nvSpPr>
          <p:cNvPr id="18" name="object 11">
            <a:extLst>
              <a:ext uri="{FF2B5EF4-FFF2-40B4-BE49-F238E27FC236}">
                <a16:creationId xmlns="" xmlns:a16="http://schemas.microsoft.com/office/drawing/2014/main" id="{335AFAA3-FF4F-462D-A908-93D09B272E70}"/>
              </a:ext>
            </a:extLst>
          </p:cNvPr>
          <p:cNvSpPr/>
          <p:nvPr/>
        </p:nvSpPr>
        <p:spPr>
          <a:xfrm>
            <a:off x="519834" y="381666"/>
            <a:ext cx="577604" cy="796348"/>
          </a:xfrm>
          <a:custGeom>
            <a:avLst/>
            <a:gdLst/>
            <a:ahLst/>
            <a:cxnLst/>
            <a:rect l="l" t="t" r="r" b="b"/>
            <a:pathLst>
              <a:path w="363855" h="501650">
                <a:moveTo>
                  <a:pt x="181883" y="0"/>
                </a:moveTo>
                <a:lnTo>
                  <a:pt x="169927" y="1814"/>
                </a:lnTo>
                <a:lnTo>
                  <a:pt x="160152" y="6759"/>
                </a:lnTo>
                <a:lnTo>
                  <a:pt x="153555" y="14086"/>
                </a:lnTo>
                <a:lnTo>
                  <a:pt x="151135" y="23046"/>
                </a:lnTo>
                <a:lnTo>
                  <a:pt x="151135" y="51018"/>
                </a:lnTo>
                <a:lnTo>
                  <a:pt x="125894" y="61099"/>
                </a:lnTo>
                <a:lnTo>
                  <a:pt x="106002" y="76250"/>
                </a:lnTo>
                <a:lnTo>
                  <a:pt x="92964" y="95347"/>
                </a:lnTo>
                <a:lnTo>
                  <a:pt x="88282" y="117269"/>
                </a:lnTo>
                <a:lnTo>
                  <a:pt x="89509" y="128550"/>
                </a:lnTo>
                <a:lnTo>
                  <a:pt x="93112" y="139474"/>
                </a:lnTo>
                <a:lnTo>
                  <a:pt x="98979" y="149818"/>
                </a:lnTo>
                <a:lnTo>
                  <a:pt x="107006" y="159360"/>
                </a:lnTo>
                <a:lnTo>
                  <a:pt x="55256" y="298363"/>
                </a:lnTo>
                <a:lnTo>
                  <a:pt x="29820" y="298367"/>
                </a:lnTo>
                <a:lnTo>
                  <a:pt x="25441" y="301654"/>
                </a:lnTo>
                <a:lnTo>
                  <a:pt x="25441" y="309772"/>
                </a:lnTo>
                <a:lnTo>
                  <a:pt x="29825" y="313055"/>
                </a:lnTo>
                <a:lnTo>
                  <a:pt x="49785" y="313055"/>
                </a:lnTo>
                <a:lnTo>
                  <a:pt x="0" y="446784"/>
                </a:lnTo>
                <a:lnTo>
                  <a:pt x="1008" y="453002"/>
                </a:lnTo>
                <a:lnTo>
                  <a:pt x="7405" y="461515"/>
                </a:lnTo>
                <a:lnTo>
                  <a:pt x="10670" y="464132"/>
                </a:lnTo>
                <a:lnTo>
                  <a:pt x="14559" y="466102"/>
                </a:lnTo>
                <a:lnTo>
                  <a:pt x="3398" y="496089"/>
                </a:lnTo>
                <a:lnTo>
                  <a:pt x="6440" y="500139"/>
                </a:lnTo>
                <a:lnTo>
                  <a:pt x="12538" y="501418"/>
                </a:lnTo>
                <a:lnTo>
                  <a:pt x="13425" y="501501"/>
                </a:lnTo>
                <a:lnTo>
                  <a:pt x="18583" y="501501"/>
                </a:lnTo>
                <a:lnTo>
                  <a:pt x="22522" y="499374"/>
                </a:lnTo>
                <a:lnTo>
                  <a:pt x="33436" y="470051"/>
                </a:lnTo>
                <a:lnTo>
                  <a:pt x="42830" y="468549"/>
                </a:lnTo>
                <a:lnTo>
                  <a:pt x="51014" y="465031"/>
                </a:lnTo>
                <a:lnTo>
                  <a:pt x="57410" y="459821"/>
                </a:lnTo>
                <a:lnTo>
                  <a:pt x="60112" y="455410"/>
                </a:lnTo>
                <a:lnTo>
                  <a:pt x="30830" y="455410"/>
                </a:lnTo>
                <a:lnTo>
                  <a:pt x="29825" y="455302"/>
                </a:lnTo>
                <a:lnTo>
                  <a:pt x="22910" y="453858"/>
                </a:lnTo>
                <a:lnTo>
                  <a:pt x="19442" y="449235"/>
                </a:lnTo>
                <a:lnTo>
                  <a:pt x="130050" y="152128"/>
                </a:lnTo>
                <a:lnTo>
                  <a:pt x="131922" y="150342"/>
                </a:lnTo>
                <a:lnTo>
                  <a:pt x="137110" y="148150"/>
                </a:lnTo>
                <a:lnTo>
                  <a:pt x="140108" y="147876"/>
                </a:lnTo>
                <a:lnTo>
                  <a:pt x="168772" y="147876"/>
                </a:lnTo>
                <a:lnTo>
                  <a:pt x="164548" y="142257"/>
                </a:lnTo>
                <a:lnTo>
                  <a:pt x="115814" y="142250"/>
                </a:lnTo>
                <a:lnTo>
                  <a:pt x="107885" y="117269"/>
                </a:lnTo>
                <a:lnTo>
                  <a:pt x="113708" y="95699"/>
                </a:lnTo>
                <a:lnTo>
                  <a:pt x="129581" y="78067"/>
                </a:lnTo>
                <a:lnTo>
                  <a:pt x="153105" y="66169"/>
                </a:lnTo>
                <a:lnTo>
                  <a:pt x="181883" y="61804"/>
                </a:lnTo>
                <a:lnTo>
                  <a:pt x="238790" y="61804"/>
                </a:lnTo>
                <a:lnTo>
                  <a:pt x="237860" y="61097"/>
                </a:lnTo>
                <a:lnTo>
                  <a:pt x="212627" y="51018"/>
                </a:lnTo>
                <a:lnTo>
                  <a:pt x="212627" y="47623"/>
                </a:lnTo>
                <a:lnTo>
                  <a:pt x="170726" y="47623"/>
                </a:lnTo>
                <a:lnTo>
                  <a:pt x="170726" y="18442"/>
                </a:lnTo>
                <a:lnTo>
                  <a:pt x="175731" y="14691"/>
                </a:lnTo>
                <a:lnTo>
                  <a:pt x="210370" y="14691"/>
                </a:lnTo>
                <a:lnTo>
                  <a:pt x="210206" y="14086"/>
                </a:lnTo>
                <a:lnTo>
                  <a:pt x="203611" y="6759"/>
                </a:lnTo>
                <a:lnTo>
                  <a:pt x="193837" y="1814"/>
                </a:lnTo>
                <a:lnTo>
                  <a:pt x="181883" y="0"/>
                </a:lnTo>
                <a:close/>
              </a:path>
              <a:path w="363855" h="501650">
                <a:moveTo>
                  <a:pt x="270484" y="313062"/>
                </a:moveTo>
                <a:lnTo>
                  <a:pt x="250135" y="313062"/>
                </a:lnTo>
                <a:lnTo>
                  <a:pt x="302328" y="453242"/>
                </a:lnTo>
                <a:lnTo>
                  <a:pt x="306361" y="459821"/>
                </a:lnTo>
                <a:lnTo>
                  <a:pt x="312757" y="465031"/>
                </a:lnTo>
                <a:lnTo>
                  <a:pt x="320939" y="468549"/>
                </a:lnTo>
                <a:lnTo>
                  <a:pt x="330332" y="470051"/>
                </a:lnTo>
                <a:lnTo>
                  <a:pt x="341247" y="499380"/>
                </a:lnTo>
                <a:lnTo>
                  <a:pt x="345182" y="501501"/>
                </a:lnTo>
                <a:lnTo>
                  <a:pt x="350344" y="501501"/>
                </a:lnTo>
                <a:lnTo>
                  <a:pt x="351231" y="501418"/>
                </a:lnTo>
                <a:lnTo>
                  <a:pt x="357322" y="500139"/>
                </a:lnTo>
                <a:lnTo>
                  <a:pt x="360371" y="496089"/>
                </a:lnTo>
                <a:lnTo>
                  <a:pt x="349204" y="466102"/>
                </a:lnTo>
                <a:lnTo>
                  <a:pt x="353091" y="464132"/>
                </a:lnTo>
                <a:lnTo>
                  <a:pt x="356356" y="461515"/>
                </a:lnTo>
                <a:lnTo>
                  <a:pt x="360944" y="455410"/>
                </a:lnTo>
                <a:lnTo>
                  <a:pt x="326952" y="455410"/>
                </a:lnTo>
                <a:lnTo>
                  <a:pt x="322538" y="452893"/>
                </a:lnTo>
                <a:lnTo>
                  <a:pt x="270484" y="313062"/>
                </a:lnTo>
                <a:close/>
              </a:path>
              <a:path w="363855" h="501650">
                <a:moveTo>
                  <a:pt x="53902" y="431084"/>
                </a:moveTo>
                <a:lnTo>
                  <a:pt x="48492" y="433370"/>
                </a:lnTo>
                <a:lnTo>
                  <a:pt x="41224" y="452893"/>
                </a:lnTo>
                <a:lnTo>
                  <a:pt x="36813" y="455410"/>
                </a:lnTo>
                <a:lnTo>
                  <a:pt x="60112" y="455410"/>
                </a:lnTo>
                <a:lnTo>
                  <a:pt x="61441" y="453242"/>
                </a:lnTo>
                <a:lnTo>
                  <a:pt x="67370" y="437320"/>
                </a:lnTo>
                <a:lnTo>
                  <a:pt x="64329" y="433270"/>
                </a:lnTo>
                <a:lnTo>
                  <a:pt x="53902" y="431084"/>
                </a:lnTo>
                <a:close/>
              </a:path>
              <a:path w="363855" h="501650">
                <a:moveTo>
                  <a:pt x="265884" y="147876"/>
                </a:moveTo>
                <a:lnTo>
                  <a:pt x="223653" y="147876"/>
                </a:lnTo>
                <a:lnTo>
                  <a:pt x="226656" y="148150"/>
                </a:lnTo>
                <a:lnTo>
                  <a:pt x="231847" y="150342"/>
                </a:lnTo>
                <a:lnTo>
                  <a:pt x="233719" y="152128"/>
                </a:lnTo>
                <a:lnTo>
                  <a:pt x="344322" y="449235"/>
                </a:lnTo>
                <a:lnTo>
                  <a:pt x="340851" y="453858"/>
                </a:lnTo>
                <a:lnTo>
                  <a:pt x="333946" y="455302"/>
                </a:lnTo>
                <a:lnTo>
                  <a:pt x="332931" y="455410"/>
                </a:lnTo>
                <a:lnTo>
                  <a:pt x="360944" y="455410"/>
                </a:lnTo>
                <a:lnTo>
                  <a:pt x="362753" y="453002"/>
                </a:lnTo>
                <a:lnTo>
                  <a:pt x="363762" y="446784"/>
                </a:lnTo>
                <a:lnTo>
                  <a:pt x="313978" y="313062"/>
                </a:lnTo>
                <a:lnTo>
                  <a:pt x="333942" y="313055"/>
                </a:lnTo>
                <a:lnTo>
                  <a:pt x="338321" y="309772"/>
                </a:lnTo>
                <a:lnTo>
                  <a:pt x="338321" y="301654"/>
                </a:lnTo>
                <a:lnTo>
                  <a:pt x="333932" y="298367"/>
                </a:lnTo>
                <a:lnTo>
                  <a:pt x="308504" y="298363"/>
                </a:lnTo>
                <a:lnTo>
                  <a:pt x="256755" y="159360"/>
                </a:lnTo>
                <a:lnTo>
                  <a:pt x="264783" y="149818"/>
                </a:lnTo>
                <a:lnTo>
                  <a:pt x="265884" y="147876"/>
                </a:lnTo>
                <a:close/>
              </a:path>
              <a:path w="363855" h="501650">
                <a:moveTo>
                  <a:pt x="168772" y="147876"/>
                </a:moveTo>
                <a:lnTo>
                  <a:pt x="140108" y="147876"/>
                </a:lnTo>
                <a:lnTo>
                  <a:pt x="145850" y="149082"/>
                </a:lnTo>
                <a:lnTo>
                  <a:pt x="148234" y="150479"/>
                </a:lnTo>
                <a:lnTo>
                  <a:pt x="151160" y="154371"/>
                </a:lnTo>
                <a:lnTo>
                  <a:pt x="151520" y="156621"/>
                </a:lnTo>
                <a:lnTo>
                  <a:pt x="56779" y="411109"/>
                </a:lnTo>
                <a:lnTo>
                  <a:pt x="59828" y="415159"/>
                </a:lnTo>
                <a:lnTo>
                  <a:pt x="70257" y="417343"/>
                </a:lnTo>
                <a:lnTo>
                  <a:pt x="75657" y="415057"/>
                </a:lnTo>
                <a:lnTo>
                  <a:pt x="113634" y="313062"/>
                </a:lnTo>
                <a:lnTo>
                  <a:pt x="170733" y="313062"/>
                </a:lnTo>
                <a:lnTo>
                  <a:pt x="170733" y="298367"/>
                </a:lnTo>
                <a:lnTo>
                  <a:pt x="119099" y="298367"/>
                </a:lnTo>
                <a:lnTo>
                  <a:pt x="171803" y="156798"/>
                </a:lnTo>
                <a:lnTo>
                  <a:pt x="170802" y="150576"/>
                </a:lnTo>
                <a:lnTo>
                  <a:pt x="168772" y="147876"/>
                </a:lnTo>
                <a:close/>
              </a:path>
              <a:path w="363855" h="501650">
                <a:moveTo>
                  <a:pt x="170733" y="313062"/>
                </a:moveTo>
                <a:lnTo>
                  <a:pt x="151135" y="313062"/>
                </a:lnTo>
                <a:lnTo>
                  <a:pt x="151135" y="313566"/>
                </a:lnTo>
                <a:lnTo>
                  <a:pt x="153555" y="322528"/>
                </a:lnTo>
                <a:lnTo>
                  <a:pt x="160152" y="329855"/>
                </a:lnTo>
                <a:lnTo>
                  <a:pt x="169927" y="334799"/>
                </a:lnTo>
                <a:lnTo>
                  <a:pt x="181883" y="336613"/>
                </a:lnTo>
                <a:lnTo>
                  <a:pt x="193837" y="334799"/>
                </a:lnTo>
                <a:lnTo>
                  <a:pt x="203611" y="329855"/>
                </a:lnTo>
                <a:lnTo>
                  <a:pt x="210206" y="322528"/>
                </a:lnTo>
                <a:lnTo>
                  <a:pt x="210370" y="321922"/>
                </a:lnTo>
                <a:lnTo>
                  <a:pt x="175737" y="321922"/>
                </a:lnTo>
                <a:lnTo>
                  <a:pt x="170733" y="318174"/>
                </a:lnTo>
                <a:lnTo>
                  <a:pt x="170733" y="313062"/>
                </a:lnTo>
                <a:close/>
              </a:path>
              <a:path w="363855" h="501650">
                <a:moveTo>
                  <a:pt x="210370" y="289504"/>
                </a:moveTo>
                <a:lnTo>
                  <a:pt x="188024" y="289504"/>
                </a:lnTo>
                <a:lnTo>
                  <a:pt x="193028" y="293251"/>
                </a:lnTo>
                <a:lnTo>
                  <a:pt x="193028" y="318174"/>
                </a:lnTo>
                <a:lnTo>
                  <a:pt x="188024" y="321922"/>
                </a:lnTo>
                <a:lnTo>
                  <a:pt x="210370" y="321922"/>
                </a:lnTo>
                <a:lnTo>
                  <a:pt x="212627" y="313566"/>
                </a:lnTo>
                <a:lnTo>
                  <a:pt x="212627" y="313062"/>
                </a:lnTo>
                <a:lnTo>
                  <a:pt x="270484" y="313062"/>
                </a:lnTo>
                <a:lnTo>
                  <a:pt x="265013" y="298367"/>
                </a:lnTo>
                <a:lnTo>
                  <a:pt x="212627" y="298367"/>
                </a:lnTo>
                <a:lnTo>
                  <a:pt x="212627" y="297863"/>
                </a:lnTo>
                <a:lnTo>
                  <a:pt x="210370" y="289504"/>
                </a:lnTo>
                <a:close/>
              </a:path>
              <a:path w="363855" h="501650">
                <a:moveTo>
                  <a:pt x="181883" y="274808"/>
                </a:moveTo>
                <a:lnTo>
                  <a:pt x="169927" y="276623"/>
                </a:lnTo>
                <a:lnTo>
                  <a:pt x="160152" y="281569"/>
                </a:lnTo>
                <a:lnTo>
                  <a:pt x="153555" y="288898"/>
                </a:lnTo>
                <a:lnTo>
                  <a:pt x="151135" y="297863"/>
                </a:lnTo>
                <a:lnTo>
                  <a:pt x="151135" y="298367"/>
                </a:lnTo>
                <a:lnTo>
                  <a:pt x="170733" y="298367"/>
                </a:lnTo>
                <a:lnTo>
                  <a:pt x="170733" y="293251"/>
                </a:lnTo>
                <a:lnTo>
                  <a:pt x="175737" y="289504"/>
                </a:lnTo>
                <a:lnTo>
                  <a:pt x="210370" y="289504"/>
                </a:lnTo>
                <a:lnTo>
                  <a:pt x="210206" y="288898"/>
                </a:lnTo>
                <a:lnTo>
                  <a:pt x="203611" y="281569"/>
                </a:lnTo>
                <a:lnTo>
                  <a:pt x="193837" y="276623"/>
                </a:lnTo>
                <a:lnTo>
                  <a:pt x="181883" y="274808"/>
                </a:lnTo>
                <a:close/>
              </a:path>
              <a:path w="363855" h="501650">
                <a:moveTo>
                  <a:pt x="225656" y="204872"/>
                </a:moveTo>
                <a:lnTo>
                  <a:pt x="215223" y="207050"/>
                </a:lnTo>
                <a:lnTo>
                  <a:pt x="212180" y="211107"/>
                </a:lnTo>
                <a:lnTo>
                  <a:pt x="244662" y="298367"/>
                </a:lnTo>
                <a:lnTo>
                  <a:pt x="265013" y="298367"/>
                </a:lnTo>
                <a:lnTo>
                  <a:pt x="231058" y="207158"/>
                </a:lnTo>
                <a:lnTo>
                  <a:pt x="225656" y="204872"/>
                </a:lnTo>
                <a:close/>
              </a:path>
              <a:path w="363855" h="501650">
                <a:moveTo>
                  <a:pt x="223409" y="132670"/>
                </a:moveTo>
                <a:lnTo>
                  <a:pt x="207608" y="135982"/>
                </a:lnTo>
                <a:lnTo>
                  <a:pt x="201024" y="139848"/>
                </a:lnTo>
                <a:lnTo>
                  <a:pt x="192959" y="150576"/>
                </a:lnTo>
                <a:lnTo>
                  <a:pt x="191952" y="156798"/>
                </a:lnTo>
                <a:lnTo>
                  <a:pt x="202863" y="186086"/>
                </a:lnTo>
                <a:lnTo>
                  <a:pt x="208267" y="188372"/>
                </a:lnTo>
                <a:lnTo>
                  <a:pt x="218692" y="186192"/>
                </a:lnTo>
                <a:lnTo>
                  <a:pt x="221742" y="182142"/>
                </a:lnTo>
                <a:lnTo>
                  <a:pt x="212242" y="156621"/>
                </a:lnTo>
                <a:lnTo>
                  <a:pt x="212609" y="154367"/>
                </a:lnTo>
                <a:lnTo>
                  <a:pt x="215535" y="150479"/>
                </a:lnTo>
                <a:lnTo>
                  <a:pt x="217919" y="149082"/>
                </a:lnTo>
                <a:lnTo>
                  <a:pt x="223653" y="147876"/>
                </a:lnTo>
                <a:lnTo>
                  <a:pt x="265884" y="147876"/>
                </a:lnTo>
                <a:lnTo>
                  <a:pt x="269075" y="142250"/>
                </a:lnTo>
                <a:lnTo>
                  <a:pt x="247935" y="142250"/>
                </a:lnTo>
                <a:lnTo>
                  <a:pt x="245480" y="139920"/>
                </a:lnTo>
                <a:lnTo>
                  <a:pt x="242423" y="137944"/>
                </a:lnTo>
                <a:lnTo>
                  <a:pt x="231714" y="133419"/>
                </a:lnTo>
                <a:lnTo>
                  <a:pt x="223409" y="132670"/>
                </a:lnTo>
                <a:close/>
              </a:path>
              <a:path w="363855" h="501650">
                <a:moveTo>
                  <a:pt x="140346" y="132670"/>
                </a:moveTo>
                <a:lnTo>
                  <a:pt x="132052" y="133419"/>
                </a:lnTo>
                <a:lnTo>
                  <a:pt x="121330" y="137944"/>
                </a:lnTo>
                <a:lnTo>
                  <a:pt x="118275" y="139920"/>
                </a:lnTo>
                <a:lnTo>
                  <a:pt x="115818" y="142257"/>
                </a:lnTo>
                <a:lnTo>
                  <a:pt x="164548" y="142257"/>
                </a:lnTo>
                <a:lnTo>
                  <a:pt x="162737" y="139848"/>
                </a:lnTo>
                <a:lnTo>
                  <a:pt x="156157" y="135982"/>
                </a:lnTo>
                <a:lnTo>
                  <a:pt x="140346" y="132670"/>
                </a:lnTo>
                <a:close/>
              </a:path>
              <a:path w="363855" h="501650">
                <a:moveTo>
                  <a:pt x="238790" y="61804"/>
                </a:moveTo>
                <a:lnTo>
                  <a:pt x="181883" y="61804"/>
                </a:lnTo>
                <a:lnTo>
                  <a:pt x="210656" y="66169"/>
                </a:lnTo>
                <a:lnTo>
                  <a:pt x="234178" y="78067"/>
                </a:lnTo>
                <a:lnTo>
                  <a:pt x="250050" y="95699"/>
                </a:lnTo>
                <a:lnTo>
                  <a:pt x="255874" y="117269"/>
                </a:lnTo>
                <a:lnTo>
                  <a:pt x="255361" y="123768"/>
                </a:lnTo>
                <a:lnTo>
                  <a:pt x="253845" y="130143"/>
                </a:lnTo>
                <a:lnTo>
                  <a:pt x="251357" y="136327"/>
                </a:lnTo>
                <a:lnTo>
                  <a:pt x="247935" y="142250"/>
                </a:lnTo>
                <a:lnTo>
                  <a:pt x="269075" y="142250"/>
                </a:lnTo>
                <a:lnTo>
                  <a:pt x="270650" y="139470"/>
                </a:lnTo>
                <a:lnTo>
                  <a:pt x="274249" y="128545"/>
                </a:lnTo>
                <a:lnTo>
                  <a:pt x="275471" y="117269"/>
                </a:lnTo>
                <a:lnTo>
                  <a:pt x="270791" y="95347"/>
                </a:lnTo>
                <a:lnTo>
                  <a:pt x="257752" y="76249"/>
                </a:lnTo>
                <a:lnTo>
                  <a:pt x="238790" y="61804"/>
                </a:lnTo>
                <a:close/>
              </a:path>
              <a:path w="363855" h="501650">
                <a:moveTo>
                  <a:pt x="185652" y="47105"/>
                </a:moveTo>
                <a:lnTo>
                  <a:pt x="178103" y="47105"/>
                </a:lnTo>
                <a:lnTo>
                  <a:pt x="174387" y="47296"/>
                </a:lnTo>
                <a:lnTo>
                  <a:pt x="170726" y="47623"/>
                </a:lnTo>
                <a:lnTo>
                  <a:pt x="193028" y="47623"/>
                </a:lnTo>
                <a:lnTo>
                  <a:pt x="189367" y="47296"/>
                </a:lnTo>
                <a:lnTo>
                  <a:pt x="185652" y="47105"/>
                </a:lnTo>
                <a:close/>
              </a:path>
              <a:path w="363855" h="501650">
                <a:moveTo>
                  <a:pt x="210370" y="14691"/>
                </a:moveTo>
                <a:lnTo>
                  <a:pt x="188024" y="14691"/>
                </a:lnTo>
                <a:lnTo>
                  <a:pt x="193028" y="18442"/>
                </a:lnTo>
                <a:lnTo>
                  <a:pt x="193028" y="47623"/>
                </a:lnTo>
                <a:lnTo>
                  <a:pt x="212627" y="47623"/>
                </a:lnTo>
                <a:lnTo>
                  <a:pt x="212627" y="23046"/>
                </a:lnTo>
                <a:lnTo>
                  <a:pt x="210370" y="14691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1451610"/>
            <a:endParaRPr sz="2858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09292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2"/>
          <p:cNvSpPr>
            <a:spLocks/>
          </p:cNvSpPr>
          <p:nvPr/>
        </p:nvSpPr>
        <p:spPr bwMode="auto">
          <a:xfrm>
            <a:off x="1741488" y="2808685"/>
            <a:ext cx="1755775" cy="66317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96" y="100"/>
              </a:cxn>
              <a:cxn ang="0">
                <a:pos x="1106" y="557"/>
              </a:cxn>
            </a:cxnLst>
            <a:rect l="0" t="0" r="r" b="b"/>
            <a:pathLst>
              <a:path w="1106" h="557">
                <a:moveTo>
                  <a:pt x="0" y="0"/>
                </a:moveTo>
                <a:cubicBezTo>
                  <a:pt x="356" y="3"/>
                  <a:pt x="712" y="7"/>
                  <a:pt x="896" y="100"/>
                </a:cubicBezTo>
                <a:cubicBezTo>
                  <a:pt x="1080" y="193"/>
                  <a:pt x="1093" y="375"/>
                  <a:pt x="1106" y="557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2291" name="Freeform 3"/>
          <p:cNvSpPr>
            <a:spLocks/>
          </p:cNvSpPr>
          <p:nvPr/>
        </p:nvSpPr>
        <p:spPr bwMode="auto">
          <a:xfrm>
            <a:off x="3506789" y="2763441"/>
            <a:ext cx="2401887" cy="708422"/>
          </a:xfrm>
          <a:custGeom>
            <a:avLst/>
            <a:gdLst/>
            <a:ahLst/>
            <a:cxnLst>
              <a:cxn ang="0">
                <a:pos x="3" y="586"/>
              </a:cxn>
              <a:cxn ang="0">
                <a:pos x="140" y="93"/>
              </a:cxn>
              <a:cxn ang="0">
                <a:pos x="844" y="29"/>
              </a:cxn>
              <a:cxn ang="0">
                <a:pos x="1402" y="111"/>
              </a:cxn>
              <a:cxn ang="0">
                <a:pos x="1512" y="595"/>
              </a:cxn>
            </a:cxnLst>
            <a:rect l="0" t="0" r="r" b="b"/>
            <a:pathLst>
              <a:path w="1513" h="595">
                <a:moveTo>
                  <a:pt x="3" y="586"/>
                </a:moveTo>
                <a:cubicBezTo>
                  <a:pt x="1" y="386"/>
                  <a:pt x="0" y="186"/>
                  <a:pt x="140" y="93"/>
                </a:cubicBezTo>
                <a:cubicBezTo>
                  <a:pt x="280" y="0"/>
                  <a:pt x="634" y="26"/>
                  <a:pt x="844" y="29"/>
                </a:cubicBezTo>
                <a:cubicBezTo>
                  <a:pt x="1054" y="32"/>
                  <a:pt x="1291" y="17"/>
                  <a:pt x="1402" y="111"/>
                </a:cubicBezTo>
                <a:cubicBezTo>
                  <a:pt x="1513" y="205"/>
                  <a:pt x="1512" y="400"/>
                  <a:pt x="1512" y="595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2292" name="Freeform 4"/>
          <p:cNvSpPr>
            <a:spLocks/>
          </p:cNvSpPr>
          <p:nvPr/>
        </p:nvSpPr>
        <p:spPr bwMode="auto">
          <a:xfrm>
            <a:off x="5892800" y="2764631"/>
            <a:ext cx="1784350" cy="719138"/>
          </a:xfrm>
          <a:custGeom>
            <a:avLst/>
            <a:gdLst/>
            <a:ahLst/>
            <a:cxnLst>
              <a:cxn ang="0">
                <a:pos x="0" y="604"/>
              </a:cxn>
              <a:cxn ang="0">
                <a:pos x="82" y="156"/>
              </a:cxn>
              <a:cxn ang="0">
                <a:pos x="384" y="28"/>
              </a:cxn>
              <a:cxn ang="0">
                <a:pos x="1124" y="0"/>
              </a:cxn>
            </a:cxnLst>
            <a:rect l="0" t="0" r="r" b="b"/>
            <a:pathLst>
              <a:path w="1124" h="604">
                <a:moveTo>
                  <a:pt x="0" y="604"/>
                </a:moveTo>
                <a:cubicBezTo>
                  <a:pt x="9" y="428"/>
                  <a:pt x="18" y="252"/>
                  <a:pt x="82" y="156"/>
                </a:cubicBezTo>
                <a:cubicBezTo>
                  <a:pt x="146" y="60"/>
                  <a:pt x="210" y="54"/>
                  <a:pt x="384" y="28"/>
                </a:cubicBezTo>
                <a:cubicBezTo>
                  <a:pt x="558" y="2"/>
                  <a:pt x="841" y="1"/>
                  <a:pt x="1124" y="0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2452689" y="2047876"/>
            <a:ext cx="3919537" cy="565547"/>
          </a:xfrm>
          <a:prstGeom prst="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title"/>
          </p:nvPr>
        </p:nvSpPr>
        <p:spPr>
          <a:xfrm>
            <a:off x="735952" y="627534"/>
            <a:ext cx="7772401" cy="407804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engsizlikni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eching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295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2357422" y="1178709"/>
          <a:ext cx="4113212" cy="7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1178709"/>
                        <a:ext cx="4113212" cy="734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767388" y="3542110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214679" y="3589742"/>
            <a:ext cx="5693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693863" y="3423047"/>
            <a:ext cx="6172200" cy="114300"/>
            <a:chOff x="1104" y="2546"/>
            <a:chExt cx="3888" cy="96"/>
          </a:xfrm>
        </p:grpSpPr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1104" y="2592"/>
              <a:ext cx="388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  <p:sp>
          <p:nvSpPr>
            <p:cNvPr id="12300" name="Oval 12"/>
            <p:cNvSpPr>
              <a:spLocks noChangeArrowheads="1"/>
            </p:cNvSpPr>
            <p:nvPr/>
          </p:nvSpPr>
          <p:spPr bwMode="auto">
            <a:xfrm>
              <a:off x="2203" y="2552"/>
              <a:ext cx="82" cy="9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  <p:sp>
          <p:nvSpPr>
            <p:cNvPr id="12301" name="Oval 13"/>
            <p:cNvSpPr>
              <a:spLocks noChangeArrowheads="1"/>
            </p:cNvSpPr>
            <p:nvPr/>
          </p:nvSpPr>
          <p:spPr bwMode="auto">
            <a:xfrm>
              <a:off x="3715" y="2546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</p:grp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6540501" y="2955132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6467476" y="2918223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4516439" y="2982516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4459288" y="2895600"/>
            <a:ext cx="3257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208214" y="3003947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151064" y="2956323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00035" y="4018370"/>
            <a:ext cx="1345240" cy="523220"/>
          </a:xfrm>
          <a:prstGeom prst="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Arial" charset="0"/>
              </a:rPr>
              <a:t>Javob</a:t>
            </a:r>
            <a:r>
              <a:rPr lang="ru-RU" sz="2800" b="1" dirty="0">
                <a:solidFill>
                  <a:srgbClr val="002060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25376"/>
              </p:ext>
            </p:extLst>
          </p:nvPr>
        </p:nvGraphicFramePr>
        <p:xfrm>
          <a:off x="4000497" y="3974211"/>
          <a:ext cx="1498607" cy="68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7" y="3974211"/>
                        <a:ext cx="1498607" cy="685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56962"/>
              </p:ext>
            </p:extLst>
          </p:nvPr>
        </p:nvGraphicFramePr>
        <p:xfrm>
          <a:off x="2511426" y="2078831"/>
          <a:ext cx="29003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6" y="2078831"/>
                        <a:ext cx="29003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3254375" y="2121694"/>
            <a:ext cx="609600" cy="523220"/>
          </a:xfrm>
          <a:prstGeom prst="rect">
            <a:avLst/>
          </a:prstGeom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5124451" y="2110979"/>
            <a:ext cx="351378" cy="523220"/>
          </a:xfrm>
          <a:prstGeom prst="rect">
            <a:avLst/>
          </a:prstGeom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61561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1" grpId="0" animBg="1"/>
      <p:bldP spid="12292" grpId="0" animBg="1"/>
      <p:bldP spid="12293" grpId="0" animBg="1"/>
      <p:bldP spid="12296" grpId="0"/>
      <p:bldP spid="12297" grpId="0"/>
      <p:bldP spid="12302" grpId="0"/>
      <p:bldP spid="12302" grpId="1"/>
      <p:bldP spid="12303" grpId="0"/>
      <p:bldP spid="12304" grpId="0"/>
      <p:bldP spid="12304" grpId="1"/>
      <p:bldP spid="12305" grpId="0"/>
      <p:bldP spid="12306" grpId="0"/>
      <p:bldP spid="12306" grpId="1"/>
      <p:bldP spid="12307" grpId="0"/>
      <p:bldP spid="12308" grpId="0" animBg="1"/>
      <p:bldP spid="12311" grpId="0" animBg="1"/>
      <p:bldP spid="12311" grpId="1" animBg="1"/>
      <p:bldP spid="12312" grpId="0" animBg="1"/>
      <p:bldP spid="12312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reeform 2"/>
          <p:cNvSpPr>
            <a:spLocks/>
          </p:cNvSpPr>
          <p:nvPr/>
        </p:nvSpPr>
        <p:spPr bwMode="auto">
          <a:xfrm>
            <a:off x="1741488" y="2808685"/>
            <a:ext cx="1755775" cy="66317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96" y="100"/>
              </a:cxn>
              <a:cxn ang="0">
                <a:pos x="1106" y="557"/>
              </a:cxn>
            </a:cxnLst>
            <a:rect l="0" t="0" r="r" b="b"/>
            <a:pathLst>
              <a:path w="1106" h="557">
                <a:moveTo>
                  <a:pt x="0" y="0"/>
                </a:moveTo>
                <a:cubicBezTo>
                  <a:pt x="356" y="3"/>
                  <a:pt x="712" y="7"/>
                  <a:pt x="896" y="100"/>
                </a:cubicBezTo>
                <a:cubicBezTo>
                  <a:pt x="1080" y="193"/>
                  <a:pt x="1093" y="375"/>
                  <a:pt x="1106" y="557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4339" name="Freeform 3"/>
          <p:cNvSpPr>
            <a:spLocks/>
          </p:cNvSpPr>
          <p:nvPr/>
        </p:nvSpPr>
        <p:spPr bwMode="auto">
          <a:xfrm>
            <a:off x="3506789" y="2763441"/>
            <a:ext cx="2401887" cy="708422"/>
          </a:xfrm>
          <a:custGeom>
            <a:avLst/>
            <a:gdLst/>
            <a:ahLst/>
            <a:cxnLst>
              <a:cxn ang="0">
                <a:pos x="3" y="586"/>
              </a:cxn>
              <a:cxn ang="0">
                <a:pos x="140" y="93"/>
              </a:cxn>
              <a:cxn ang="0">
                <a:pos x="844" y="29"/>
              </a:cxn>
              <a:cxn ang="0">
                <a:pos x="1402" y="111"/>
              </a:cxn>
              <a:cxn ang="0">
                <a:pos x="1512" y="595"/>
              </a:cxn>
            </a:cxnLst>
            <a:rect l="0" t="0" r="r" b="b"/>
            <a:pathLst>
              <a:path w="1513" h="595">
                <a:moveTo>
                  <a:pt x="3" y="586"/>
                </a:moveTo>
                <a:cubicBezTo>
                  <a:pt x="1" y="386"/>
                  <a:pt x="0" y="186"/>
                  <a:pt x="140" y="93"/>
                </a:cubicBezTo>
                <a:cubicBezTo>
                  <a:pt x="280" y="0"/>
                  <a:pt x="634" y="26"/>
                  <a:pt x="844" y="29"/>
                </a:cubicBezTo>
                <a:cubicBezTo>
                  <a:pt x="1054" y="32"/>
                  <a:pt x="1291" y="17"/>
                  <a:pt x="1402" y="111"/>
                </a:cubicBezTo>
                <a:cubicBezTo>
                  <a:pt x="1513" y="205"/>
                  <a:pt x="1512" y="400"/>
                  <a:pt x="1512" y="595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4340" name="Freeform 4"/>
          <p:cNvSpPr>
            <a:spLocks/>
          </p:cNvSpPr>
          <p:nvPr/>
        </p:nvSpPr>
        <p:spPr bwMode="auto">
          <a:xfrm>
            <a:off x="5892800" y="2764631"/>
            <a:ext cx="1784350" cy="719138"/>
          </a:xfrm>
          <a:custGeom>
            <a:avLst/>
            <a:gdLst/>
            <a:ahLst/>
            <a:cxnLst>
              <a:cxn ang="0">
                <a:pos x="0" y="604"/>
              </a:cxn>
              <a:cxn ang="0">
                <a:pos x="82" y="156"/>
              </a:cxn>
              <a:cxn ang="0">
                <a:pos x="384" y="28"/>
              </a:cxn>
              <a:cxn ang="0">
                <a:pos x="1124" y="0"/>
              </a:cxn>
            </a:cxnLst>
            <a:rect l="0" t="0" r="r" b="b"/>
            <a:pathLst>
              <a:path w="1124" h="604">
                <a:moveTo>
                  <a:pt x="0" y="604"/>
                </a:moveTo>
                <a:cubicBezTo>
                  <a:pt x="9" y="428"/>
                  <a:pt x="18" y="252"/>
                  <a:pt x="82" y="156"/>
                </a:cubicBezTo>
                <a:cubicBezTo>
                  <a:pt x="146" y="60"/>
                  <a:pt x="210" y="54"/>
                  <a:pt x="384" y="28"/>
                </a:cubicBezTo>
                <a:cubicBezTo>
                  <a:pt x="558" y="2"/>
                  <a:pt x="841" y="1"/>
                  <a:pt x="1124" y="0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2452689" y="2047876"/>
            <a:ext cx="3919537" cy="565547"/>
          </a:xfrm>
          <a:prstGeom prst="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title"/>
          </p:nvPr>
        </p:nvSpPr>
        <p:spPr>
          <a:xfrm>
            <a:off x="526256" y="411510"/>
            <a:ext cx="7772401" cy="407804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engsizlikni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eching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343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2143109" y="1178709"/>
          <a:ext cx="4213225" cy="7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9" y="1178709"/>
                        <a:ext cx="4213225" cy="734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5767388" y="3542110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292475" y="3542110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693863" y="3423047"/>
            <a:ext cx="6172200" cy="114300"/>
            <a:chOff x="1104" y="2546"/>
            <a:chExt cx="3888" cy="96"/>
          </a:xfrm>
        </p:grpSpPr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>
              <a:off x="1104" y="2592"/>
              <a:ext cx="388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2203" y="2552"/>
              <a:ext cx="82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3715" y="2546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</p:grp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6540501" y="2955132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6467476" y="2918223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516439" y="2982516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459288" y="2895600"/>
            <a:ext cx="3257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2208214" y="3003947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151064" y="2956323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714349" y="4071948"/>
            <a:ext cx="1176925" cy="461665"/>
          </a:xfrm>
          <a:prstGeom prst="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Arial" charset="0"/>
              </a:rPr>
              <a:t>Javob</a:t>
            </a:r>
            <a:r>
              <a:rPr lang="ru-RU" sz="2400" b="1" dirty="0">
                <a:solidFill>
                  <a:srgbClr val="002060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4214810" y="4071948"/>
          <a:ext cx="2887498" cy="52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4071948"/>
                        <a:ext cx="2887498" cy="522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87800"/>
              </p:ext>
            </p:extLst>
          </p:nvPr>
        </p:nvGraphicFramePr>
        <p:xfrm>
          <a:off x="2549525" y="2078831"/>
          <a:ext cx="2825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2078831"/>
                        <a:ext cx="28257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3254375" y="2121694"/>
            <a:ext cx="60960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5037139" y="2110979"/>
            <a:ext cx="351378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41015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  <p:bldP spid="14339" grpId="0" animBg="1"/>
      <p:bldP spid="14340" grpId="0" animBg="1"/>
      <p:bldP spid="14341" grpId="0" animBg="1"/>
      <p:bldP spid="14344" grpId="0"/>
      <p:bldP spid="14345" grpId="0"/>
      <p:bldP spid="14350" grpId="0"/>
      <p:bldP spid="14350" grpId="1"/>
      <p:bldP spid="14351" grpId="0"/>
      <p:bldP spid="14352" grpId="0"/>
      <p:bldP spid="14352" grpId="1"/>
      <p:bldP spid="14353" grpId="0"/>
      <p:bldP spid="14354" grpId="0"/>
      <p:bldP spid="14354" grpId="1"/>
      <p:bldP spid="14355" grpId="0"/>
      <p:bldP spid="14356" grpId="0" animBg="1"/>
      <p:bldP spid="14359" grpId="0" animBg="1"/>
      <p:bldP spid="14359" grpId="1" animBg="1"/>
      <p:bldP spid="14360" grpId="0" animBg="1"/>
      <p:bldP spid="1436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reeform 2"/>
          <p:cNvSpPr>
            <a:spLocks/>
          </p:cNvSpPr>
          <p:nvPr/>
        </p:nvSpPr>
        <p:spPr bwMode="auto">
          <a:xfrm>
            <a:off x="1741488" y="2808685"/>
            <a:ext cx="1755775" cy="66317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96" y="100"/>
              </a:cxn>
              <a:cxn ang="0">
                <a:pos x="1106" y="557"/>
              </a:cxn>
            </a:cxnLst>
            <a:rect l="0" t="0" r="r" b="b"/>
            <a:pathLst>
              <a:path w="1106" h="557">
                <a:moveTo>
                  <a:pt x="0" y="0"/>
                </a:moveTo>
                <a:cubicBezTo>
                  <a:pt x="356" y="3"/>
                  <a:pt x="712" y="7"/>
                  <a:pt x="896" y="100"/>
                </a:cubicBezTo>
                <a:cubicBezTo>
                  <a:pt x="1080" y="193"/>
                  <a:pt x="1093" y="375"/>
                  <a:pt x="1106" y="557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3315" name="Freeform 3"/>
          <p:cNvSpPr>
            <a:spLocks/>
          </p:cNvSpPr>
          <p:nvPr/>
        </p:nvSpPr>
        <p:spPr bwMode="auto">
          <a:xfrm>
            <a:off x="3506789" y="2763441"/>
            <a:ext cx="2401887" cy="708422"/>
          </a:xfrm>
          <a:custGeom>
            <a:avLst/>
            <a:gdLst/>
            <a:ahLst/>
            <a:cxnLst>
              <a:cxn ang="0">
                <a:pos x="3" y="586"/>
              </a:cxn>
              <a:cxn ang="0">
                <a:pos x="140" y="93"/>
              </a:cxn>
              <a:cxn ang="0">
                <a:pos x="844" y="29"/>
              </a:cxn>
              <a:cxn ang="0">
                <a:pos x="1402" y="111"/>
              </a:cxn>
              <a:cxn ang="0">
                <a:pos x="1512" y="595"/>
              </a:cxn>
            </a:cxnLst>
            <a:rect l="0" t="0" r="r" b="b"/>
            <a:pathLst>
              <a:path w="1513" h="595">
                <a:moveTo>
                  <a:pt x="3" y="586"/>
                </a:moveTo>
                <a:cubicBezTo>
                  <a:pt x="1" y="386"/>
                  <a:pt x="0" y="186"/>
                  <a:pt x="140" y="93"/>
                </a:cubicBezTo>
                <a:cubicBezTo>
                  <a:pt x="280" y="0"/>
                  <a:pt x="634" y="26"/>
                  <a:pt x="844" y="29"/>
                </a:cubicBezTo>
                <a:cubicBezTo>
                  <a:pt x="1054" y="32"/>
                  <a:pt x="1291" y="17"/>
                  <a:pt x="1402" y="111"/>
                </a:cubicBezTo>
                <a:cubicBezTo>
                  <a:pt x="1513" y="205"/>
                  <a:pt x="1512" y="400"/>
                  <a:pt x="1512" y="595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3316" name="Freeform 4"/>
          <p:cNvSpPr>
            <a:spLocks/>
          </p:cNvSpPr>
          <p:nvPr/>
        </p:nvSpPr>
        <p:spPr bwMode="auto">
          <a:xfrm>
            <a:off x="5892800" y="2764631"/>
            <a:ext cx="1784350" cy="719138"/>
          </a:xfrm>
          <a:custGeom>
            <a:avLst/>
            <a:gdLst/>
            <a:ahLst/>
            <a:cxnLst>
              <a:cxn ang="0">
                <a:pos x="0" y="604"/>
              </a:cxn>
              <a:cxn ang="0">
                <a:pos x="82" y="156"/>
              </a:cxn>
              <a:cxn ang="0">
                <a:pos x="384" y="28"/>
              </a:cxn>
              <a:cxn ang="0">
                <a:pos x="1124" y="0"/>
              </a:cxn>
            </a:cxnLst>
            <a:rect l="0" t="0" r="r" b="b"/>
            <a:pathLst>
              <a:path w="1124" h="604">
                <a:moveTo>
                  <a:pt x="0" y="604"/>
                </a:moveTo>
                <a:cubicBezTo>
                  <a:pt x="9" y="428"/>
                  <a:pt x="18" y="252"/>
                  <a:pt x="82" y="156"/>
                </a:cubicBezTo>
                <a:cubicBezTo>
                  <a:pt x="146" y="60"/>
                  <a:pt x="210" y="54"/>
                  <a:pt x="384" y="28"/>
                </a:cubicBezTo>
                <a:cubicBezTo>
                  <a:pt x="558" y="2"/>
                  <a:pt x="841" y="1"/>
                  <a:pt x="1124" y="0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2452689" y="2047876"/>
            <a:ext cx="3919537" cy="56554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title"/>
          </p:nvPr>
        </p:nvSpPr>
        <p:spPr>
          <a:xfrm>
            <a:off x="630238" y="483518"/>
            <a:ext cx="7772401" cy="407804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engsizlikni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eching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319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2714612" y="1178709"/>
          <a:ext cx="3281362" cy="7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178709"/>
                        <a:ext cx="3281362" cy="734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767388" y="3542110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292475" y="3542110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693863" y="3423047"/>
            <a:ext cx="6172200" cy="114300"/>
            <a:chOff x="1104" y="2546"/>
            <a:chExt cx="3888" cy="96"/>
          </a:xfrm>
        </p:grpSpPr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>
              <a:off x="1104" y="2592"/>
              <a:ext cx="388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  <p:sp>
          <p:nvSpPr>
            <p:cNvPr id="13324" name="Oval 12"/>
            <p:cNvSpPr>
              <a:spLocks noChangeArrowheads="1"/>
            </p:cNvSpPr>
            <p:nvPr/>
          </p:nvSpPr>
          <p:spPr bwMode="auto">
            <a:xfrm>
              <a:off x="2203" y="2552"/>
              <a:ext cx="82" cy="9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  <p:sp>
          <p:nvSpPr>
            <p:cNvPr id="13325" name="Oval 13"/>
            <p:cNvSpPr>
              <a:spLocks noChangeArrowheads="1"/>
            </p:cNvSpPr>
            <p:nvPr/>
          </p:nvSpPr>
          <p:spPr bwMode="auto">
            <a:xfrm>
              <a:off x="3715" y="2546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</p:grp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540501" y="2955132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467476" y="2878931"/>
            <a:ext cx="3257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4516439" y="2982516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4459289" y="293489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2208214" y="3003947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2151063" y="2956323"/>
            <a:ext cx="3097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785787" y="4071948"/>
            <a:ext cx="1176925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Arial" charset="0"/>
              </a:rPr>
              <a:t>Javob</a:t>
            </a:r>
            <a:r>
              <a:rPr lang="ru-RU" sz="2400" b="1" dirty="0" smtClean="0">
                <a:solidFill>
                  <a:srgbClr val="002060"/>
                </a:solidFill>
                <a:latin typeface="Arial" charset="0"/>
              </a:rPr>
              <a:t>:</a:t>
            </a:r>
            <a:endParaRPr lang="ru-RU" sz="2400" b="1" dirty="0">
              <a:solidFill>
                <a:srgbClr val="002060"/>
              </a:solidFill>
              <a:latin typeface="Arial" charset="0"/>
            </a:endParaRPr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4357686" y="3964791"/>
          <a:ext cx="1217618" cy="65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964791"/>
                        <a:ext cx="1217618" cy="653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414293"/>
              </p:ext>
            </p:extLst>
          </p:nvPr>
        </p:nvGraphicFramePr>
        <p:xfrm>
          <a:off x="2620963" y="2078831"/>
          <a:ext cx="267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078831"/>
                        <a:ext cx="2679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3254375" y="2121694"/>
            <a:ext cx="60960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5006976" y="2110979"/>
            <a:ext cx="351378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1883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5" grpId="0" animBg="1"/>
      <p:bldP spid="13316" grpId="0" animBg="1"/>
      <p:bldP spid="13317" grpId="0" animBg="1"/>
      <p:bldP spid="13320" grpId="0"/>
      <p:bldP spid="13321" grpId="0"/>
      <p:bldP spid="13326" grpId="0"/>
      <p:bldP spid="13326" grpId="1"/>
      <p:bldP spid="13327" grpId="0"/>
      <p:bldP spid="13328" grpId="0"/>
      <p:bldP spid="13328" grpId="1"/>
      <p:bldP spid="13329" grpId="0"/>
      <p:bldP spid="13330" grpId="0"/>
      <p:bldP spid="13330" grpId="1"/>
      <p:bldP spid="13331" grpId="0"/>
      <p:bldP spid="13332" grpId="0" animBg="1"/>
      <p:bldP spid="13335" grpId="0" animBg="1"/>
      <p:bldP spid="13335" grpId="1" animBg="1"/>
      <p:bldP spid="13336" grpId="0" animBg="1"/>
      <p:bldP spid="1333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reeform 2"/>
          <p:cNvSpPr>
            <a:spLocks/>
          </p:cNvSpPr>
          <p:nvPr/>
        </p:nvSpPr>
        <p:spPr bwMode="auto">
          <a:xfrm>
            <a:off x="1741488" y="2808685"/>
            <a:ext cx="1755775" cy="66317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96" y="100"/>
              </a:cxn>
              <a:cxn ang="0">
                <a:pos x="1106" y="557"/>
              </a:cxn>
            </a:cxnLst>
            <a:rect l="0" t="0" r="r" b="b"/>
            <a:pathLst>
              <a:path w="1106" h="557">
                <a:moveTo>
                  <a:pt x="0" y="0"/>
                </a:moveTo>
                <a:cubicBezTo>
                  <a:pt x="356" y="3"/>
                  <a:pt x="712" y="7"/>
                  <a:pt x="896" y="100"/>
                </a:cubicBezTo>
                <a:cubicBezTo>
                  <a:pt x="1080" y="193"/>
                  <a:pt x="1093" y="375"/>
                  <a:pt x="1106" y="557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5363" name="Freeform 3"/>
          <p:cNvSpPr>
            <a:spLocks/>
          </p:cNvSpPr>
          <p:nvPr/>
        </p:nvSpPr>
        <p:spPr bwMode="auto">
          <a:xfrm>
            <a:off x="3506789" y="2763441"/>
            <a:ext cx="2401887" cy="708422"/>
          </a:xfrm>
          <a:custGeom>
            <a:avLst/>
            <a:gdLst/>
            <a:ahLst/>
            <a:cxnLst>
              <a:cxn ang="0">
                <a:pos x="3" y="586"/>
              </a:cxn>
              <a:cxn ang="0">
                <a:pos x="140" y="93"/>
              </a:cxn>
              <a:cxn ang="0">
                <a:pos x="844" y="29"/>
              </a:cxn>
              <a:cxn ang="0">
                <a:pos x="1402" y="111"/>
              </a:cxn>
              <a:cxn ang="0">
                <a:pos x="1512" y="595"/>
              </a:cxn>
            </a:cxnLst>
            <a:rect l="0" t="0" r="r" b="b"/>
            <a:pathLst>
              <a:path w="1513" h="595">
                <a:moveTo>
                  <a:pt x="3" y="586"/>
                </a:moveTo>
                <a:cubicBezTo>
                  <a:pt x="1" y="386"/>
                  <a:pt x="0" y="186"/>
                  <a:pt x="140" y="93"/>
                </a:cubicBezTo>
                <a:cubicBezTo>
                  <a:pt x="280" y="0"/>
                  <a:pt x="634" y="26"/>
                  <a:pt x="844" y="29"/>
                </a:cubicBezTo>
                <a:cubicBezTo>
                  <a:pt x="1054" y="32"/>
                  <a:pt x="1291" y="17"/>
                  <a:pt x="1402" y="111"/>
                </a:cubicBezTo>
                <a:cubicBezTo>
                  <a:pt x="1513" y="205"/>
                  <a:pt x="1512" y="400"/>
                  <a:pt x="1512" y="595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5364" name="Freeform 4"/>
          <p:cNvSpPr>
            <a:spLocks/>
          </p:cNvSpPr>
          <p:nvPr/>
        </p:nvSpPr>
        <p:spPr bwMode="auto">
          <a:xfrm>
            <a:off x="5892800" y="2764631"/>
            <a:ext cx="1784350" cy="719138"/>
          </a:xfrm>
          <a:custGeom>
            <a:avLst/>
            <a:gdLst/>
            <a:ahLst/>
            <a:cxnLst>
              <a:cxn ang="0">
                <a:pos x="0" y="604"/>
              </a:cxn>
              <a:cxn ang="0">
                <a:pos x="82" y="156"/>
              </a:cxn>
              <a:cxn ang="0">
                <a:pos x="384" y="28"/>
              </a:cxn>
              <a:cxn ang="0">
                <a:pos x="1124" y="0"/>
              </a:cxn>
            </a:cxnLst>
            <a:rect l="0" t="0" r="r" b="b"/>
            <a:pathLst>
              <a:path w="1124" h="604">
                <a:moveTo>
                  <a:pt x="0" y="604"/>
                </a:moveTo>
                <a:cubicBezTo>
                  <a:pt x="9" y="428"/>
                  <a:pt x="18" y="252"/>
                  <a:pt x="82" y="156"/>
                </a:cubicBezTo>
                <a:cubicBezTo>
                  <a:pt x="146" y="60"/>
                  <a:pt x="210" y="54"/>
                  <a:pt x="384" y="28"/>
                </a:cubicBezTo>
                <a:cubicBezTo>
                  <a:pt x="558" y="2"/>
                  <a:pt x="841" y="1"/>
                  <a:pt x="1124" y="0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2452689" y="2047876"/>
            <a:ext cx="3919537" cy="56554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/>
          </p:nvPr>
        </p:nvSpPr>
        <p:spPr>
          <a:xfrm>
            <a:off x="805927" y="555526"/>
            <a:ext cx="7772401" cy="407804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engsizlikni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eching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7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2786050" y="1232287"/>
          <a:ext cx="3281362" cy="52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232287"/>
                        <a:ext cx="3281362" cy="529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767388" y="3542110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292475" y="3542110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693863" y="3423047"/>
            <a:ext cx="6172200" cy="114300"/>
            <a:chOff x="1104" y="2546"/>
            <a:chExt cx="3888" cy="96"/>
          </a:xfrm>
        </p:grpSpPr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>
              <a:off x="1104" y="2592"/>
              <a:ext cx="3888" cy="0"/>
            </a:xfrm>
            <a:prstGeom prst="line">
              <a:avLst/>
            </a:prstGeom>
            <a:ln>
              <a:solidFill>
                <a:srgbClr val="0070C0"/>
              </a:solidFill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ru-RU"/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2203" y="2552"/>
              <a:ext cx="82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3715" y="2546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6540501" y="2955132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467476" y="2878931"/>
            <a:ext cx="3257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dirty="0">
                <a:solidFill>
                  <a:schemeClr val="accent2"/>
                </a:solidFill>
              </a:rPr>
              <a:t>-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4516439" y="2982516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4459289" y="293489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2208214" y="3003947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2151063" y="2956323"/>
            <a:ext cx="3097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857225" y="4018370"/>
            <a:ext cx="1176925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Arial" charset="0"/>
              </a:rPr>
              <a:t>Javob</a:t>
            </a:r>
            <a:r>
              <a:rPr lang="ru-RU" sz="2400" b="1" dirty="0" smtClean="0">
                <a:solidFill>
                  <a:srgbClr val="002060"/>
                </a:solidFill>
                <a:latin typeface="Arial" charset="0"/>
              </a:rPr>
              <a:t>:</a:t>
            </a:r>
            <a:endParaRPr lang="ru-RU" sz="2400" b="1" dirty="0">
              <a:solidFill>
                <a:srgbClr val="002060"/>
              </a:solidFill>
              <a:latin typeface="Arial" charset="0"/>
            </a:endParaRPr>
          </a:p>
        </p:txBody>
      </p:sp>
      <p:graphicFrame>
        <p:nvGraphicFramePr>
          <p:cNvPr id="153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22928"/>
              </p:ext>
            </p:extLst>
          </p:nvPr>
        </p:nvGraphicFramePr>
        <p:xfrm>
          <a:off x="2638425" y="2078831"/>
          <a:ext cx="2643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078831"/>
                        <a:ext cx="26431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3384550" y="2121694"/>
            <a:ext cx="60960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5006976" y="2110979"/>
            <a:ext cx="351378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4214810" y="3964791"/>
          <a:ext cx="2970628" cy="54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7" imgW="1079280" imgH="253800" progId="Equation.DSMT4">
                  <p:embed/>
                </p:oleObj>
              </mc:Choice>
              <mc:Fallback>
                <p:oleObj name="Equation" r:id="rId7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3964791"/>
                        <a:ext cx="2970628" cy="544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59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nimBg="1"/>
      <p:bldP spid="15364" grpId="0" animBg="1"/>
      <p:bldP spid="15365" grpId="0" animBg="1"/>
      <p:bldP spid="15368" grpId="0"/>
      <p:bldP spid="15369" grpId="0"/>
      <p:bldP spid="15374" grpId="0"/>
      <p:bldP spid="15374" grpId="1"/>
      <p:bldP spid="15375" grpId="0"/>
      <p:bldP spid="15376" grpId="0"/>
      <p:bldP spid="15376" grpId="1"/>
      <p:bldP spid="15377" grpId="0"/>
      <p:bldP spid="15378" grpId="0"/>
      <p:bldP spid="15378" grpId="1"/>
      <p:bldP spid="15379" grpId="0"/>
      <p:bldP spid="15380" grpId="0" animBg="1"/>
      <p:bldP spid="15383" grpId="0" animBg="1"/>
      <p:bldP spid="15383" grpId="1" animBg="1"/>
      <p:bldP spid="15384" grpId="0" animBg="1"/>
      <p:bldP spid="1538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reeform 2"/>
          <p:cNvSpPr>
            <a:spLocks/>
          </p:cNvSpPr>
          <p:nvPr/>
        </p:nvSpPr>
        <p:spPr bwMode="auto">
          <a:xfrm>
            <a:off x="1741488" y="2808685"/>
            <a:ext cx="1755775" cy="66317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96" y="100"/>
              </a:cxn>
              <a:cxn ang="0">
                <a:pos x="1106" y="557"/>
              </a:cxn>
            </a:cxnLst>
            <a:rect l="0" t="0" r="r" b="b"/>
            <a:pathLst>
              <a:path w="1106" h="557">
                <a:moveTo>
                  <a:pt x="0" y="0"/>
                </a:moveTo>
                <a:cubicBezTo>
                  <a:pt x="356" y="3"/>
                  <a:pt x="712" y="7"/>
                  <a:pt x="896" y="100"/>
                </a:cubicBezTo>
                <a:cubicBezTo>
                  <a:pt x="1080" y="193"/>
                  <a:pt x="1093" y="375"/>
                  <a:pt x="1106" y="557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7411" name="Freeform 3"/>
          <p:cNvSpPr>
            <a:spLocks/>
          </p:cNvSpPr>
          <p:nvPr/>
        </p:nvSpPr>
        <p:spPr bwMode="auto">
          <a:xfrm>
            <a:off x="3506789" y="2763441"/>
            <a:ext cx="2401887" cy="708422"/>
          </a:xfrm>
          <a:custGeom>
            <a:avLst/>
            <a:gdLst/>
            <a:ahLst/>
            <a:cxnLst>
              <a:cxn ang="0">
                <a:pos x="3" y="586"/>
              </a:cxn>
              <a:cxn ang="0">
                <a:pos x="140" y="93"/>
              </a:cxn>
              <a:cxn ang="0">
                <a:pos x="844" y="29"/>
              </a:cxn>
              <a:cxn ang="0">
                <a:pos x="1402" y="111"/>
              </a:cxn>
              <a:cxn ang="0">
                <a:pos x="1512" y="595"/>
              </a:cxn>
            </a:cxnLst>
            <a:rect l="0" t="0" r="r" b="b"/>
            <a:pathLst>
              <a:path w="1513" h="595">
                <a:moveTo>
                  <a:pt x="3" y="586"/>
                </a:moveTo>
                <a:cubicBezTo>
                  <a:pt x="1" y="386"/>
                  <a:pt x="0" y="186"/>
                  <a:pt x="140" y="93"/>
                </a:cubicBezTo>
                <a:cubicBezTo>
                  <a:pt x="280" y="0"/>
                  <a:pt x="634" y="26"/>
                  <a:pt x="844" y="29"/>
                </a:cubicBezTo>
                <a:cubicBezTo>
                  <a:pt x="1054" y="32"/>
                  <a:pt x="1291" y="17"/>
                  <a:pt x="1402" y="111"/>
                </a:cubicBezTo>
                <a:cubicBezTo>
                  <a:pt x="1513" y="205"/>
                  <a:pt x="1512" y="400"/>
                  <a:pt x="1512" y="595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7412" name="Freeform 4"/>
          <p:cNvSpPr>
            <a:spLocks/>
          </p:cNvSpPr>
          <p:nvPr/>
        </p:nvSpPr>
        <p:spPr bwMode="auto">
          <a:xfrm>
            <a:off x="5892800" y="2764631"/>
            <a:ext cx="1784350" cy="719138"/>
          </a:xfrm>
          <a:custGeom>
            <a:avLst/>
            <a:gdLst/>
            <a:ahLst/>
            <a:cxnLst>
              <a:cxn ang="0">
                <a:pos x="0" y="604"/>
              </a:cxn>
              <a:cxn ang="0">
                <a:pos x="82" y="156"/>
              </a:cxn>
              <a:cxn ang="0">
                <a:pos x="384" y="28"/>
              </a:cxn>
              <a:cxn ang="0">
                <a:pos x="1124" y="0"/>
              </a:cxn>
            </a:cxnLst>
            <a:rect l="0" t="0" r="r" b="b"/>
            <a:pathLst>
              <a:path w="1124" h="604">
                <a:moveTo>
                  <a:pt x="0" y="604"/>
                </a:moveTo>
                <a:cubicBezTo>
                  <a:pt x="9" y="428"/>
                  <a:pt x="18" y="252"/>
                  <a:pt x="82" y="156"/>
                </a:cubicBezTo>
                <a:cubicBezTo>
                  <a:pt x="146" y="60"/>
                  <a:pt x="210" y="54"/>
                  <a:pt x="384" y="28"/>
                </a:cubicBezTo>
                <a:cubicBezTo>
                  <a:pt x="558" y="2"/>
                  <a:pt x="841" y="1"/>
                  <a:pt x="1124" y="0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452689" y="2047876"/>
            <a:ext cx="3919537" cy="565547"/>
          </a:xfrm>
          <a:prstGeom prst="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ru-RU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title"/>
          </p:nvPr>
        </p:nvSpPr>
        <p:spPr>
          <a:xfrm>
            <a:off x="573087" y="267494"/>
            <a:ext cx="7772401" cy="407804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engsizlikni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eching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15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2214546" y="1178709"/>
          <a:ext cx="4113212" cy="7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1178709"/>
                        <a:ext cx="4113212" cy="734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5715008" y="3536164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292475" y="3542110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693863" y="3423047"/>
            <a:ext cx="6172200" cy="114300"/>
            <a:chOff x="1104" y="2546"/>
            <a:chExt cx="3888" cy="96"/>
          </a:xfrm>
        </p:grpSpPr>
        <p:sp>
          <p:nvSpPr>
            <p:cNvPr id="17419" name="Line 11"/>
            <p:cNvSpPr>
              <a:spLocks noChangeShapeType="1"/>
            </p:cNvSpPr>
            <p:nvPr/>
          </p:nvSpPr>
          <p:spPr bwMode="auto">
            <a:xfrm>
              <a:off x="1104" y="2592"/>
              <a:ext cx="388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/>
            <a:lstStyle/>
            <a:p>
              <a:endParaRPr lang="ru-RU"/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2203" y="2552"/>
              <a:ext cx="82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421" name="Oval 13"/>
            <p:cNvSpPr>
              <a:spLocks noChangeArrowheads="1"/>
            </p:cNvSpPr>
            <p:nvPr/>
          </p:nvSpPr>
          <p:spPr bwMode="auto">
            <a:xfrm>
              <a:off x="3715" y="2546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540501" y="2955132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6467476" y="2918223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4516439" y="2982516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4459288" y="2895600"/>
            <a:ext cx="3257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 dirty="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2208214" y="3003947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151064" y="2956323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500035" y="4018370"/>
            <a:ext cx="1176925" cy="461665"/>
          </a:xfrm>
          <a:prstGeom prst="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Arial" charset="0"/>
              </a:rPr>
              <a:t>Javob</a:t>
            </a:r>
            <a:r>
              <a:rPr lang="ru-RU" sz="2400" b="1" dirty="0">
                <a:solidFill>
                  <a:srgbClr val="002060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3857620" y="3857635"/>
          <a:ext cx="1306518" cy="75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3857635"/>
                        <a:ext cx="1306518" cy="75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2586039" y="2078831"/>
          <a:ext cx="2752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9" y="2078831"/>
                        <a:ext cx="27527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3254375" y="2121694"/>
            <a:ext cx="60960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5037139" y="2110979"/>
            <a:ext cx="351378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45088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1" grpId="0" animBg="1"/>
      <p:bldP spid="17412" grpId="0" animBg="1"/>
      <p:bldP spid="17413" grpId="0" animBg="1"/>
      <p:bldP spid="17416" grpId="0"/>
      <p:bldP spid="17417" grpId="0"/>
      <p:bldP spid="17422" grpId="0"/>
      <p:bldP spid="17422" grpId="1"/>
      <p:bldP spid="17423" grpId="0"/>
      <p:bldP spid="17424" grpId="0"/>
      <p:bldP spid="17424" grpId="1"/>
      <p:bldP spid="17425" grpId="0"/>
      <p:bldP spid="17426" grpId="0"/>
      <p:bldP spid="17426" grpId="1"/>
      <p:bldP spid="17427" grpId="0"/>
      <p:bldP spid="17428" grpId="0" animBg="1"/>
      <p:bldP spid="17431" grpId="0" animBg="1"/>
      <p:bldP spid="17431" grpId="1" animBg="1"/>
      <p:bldP spid="17432" grpId="0" animBg="1"/>
      <p:bldP spid="1743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24"/>
          <p:cNvSpPr>
            <a:spLocks noChangeArrowheads="1"/>
          </p:cNvSpPr>
          <p:nvPr/>
        </p:nvSpPr>
        <p:spPr bwMode="auto">
          <a:xfrm>
            <a:off x="1905000" y="2471737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2000" b="1" i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32" name="Прямоугольник 31"/>
          <p:cNvSpPr>
            <a:spLocks noChangeArrowheads="1"/>
          </p:cNvSpPr>
          <p:nvPr/>
        </p:nvSpPr>
        <p:spPr bwMode="auto">
          <a:xfrm>
            <a:off x="3282950" y="2477691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2000" b="1" i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49861"/>
              </p:ext>
            </p:extLst>
          </p:nvPr>
        </p:nvGraphicFramePr>
        <p:xfrm>
          <a:off x="221971" y="138113"/>
          <a:ext cx="1557617" cy="6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Формула" r:id="rId3" imgW="723600" imgH="393480" progId="Equation.3">
                  <p:embed/>
                </p:oleObj>
              </mc:Choice>
              <mc:Fallback>
                <p:oleObj name="Формула" r:id="rId3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71" y="138113"/>
                        <a:ext cx="1557617" cy="633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501650" y="3795713"/>
            <a:ext cx="16891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200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2200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sz="2200" b="1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70842"/>
              </p:ext>
            </p:extLst>
          </p:nvPr>
        </p:nvGraphicFramePr>
        <p:xfrm>
          <a:off x="623093" y="948123"/>
          <a:ext cx="1446213" cy="49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Формула" r:id="rId5" imgW="444240" imgH="203040" progId="Equation.3">
                  <p:embed/>
                </p:oleObj>
              </mc:Choice>
              <mc:Fallback>
                <p:oleObj name="Формула" r:id="rId5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" y="948123"/>
                        <a:ext cx="1446213" cy="4947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47952"/>
              </p:ext>
            </p:extLst>
          </p:nvPr>
        </p:nvGraphicFramePr>
        <p:xfrm>
          <a:off x="1965796" y="1048796"/>
          <a:ext cx="1650057" cy="3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Формула" r:id="rId7" imgW="558720" imgH="177480" progId="Equation.3">
                  <p:embed/>
                </p:oleObj>
              </mc:Choice>
              <mc:Fallback>
                <p:oleObj name="Формула" r:id="rId7" imgW="558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796" y="1048796"/>
                        <a:ext cx="1650057" cy="3941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82600" y="1638300"/>
            <a:ext cx="25781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ru-RU" sz="2200" b="1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41683"/>
              </p:ext>
            </p:extLst>
          </p:nvPr>
        </p:nvGraphicFramePr>
        <p:xfrm>
          <a:off x="1593850" y="1671638"/>
          <a:ext cx="106838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Формула" r:id="rId9" imgW="596880" imgH="177480" progId="Equation.3">
                  <p:embed/>
                </p:oleObj>
              </mc:Choice>
              <mc:Fallback>
                <p:oleObj name="Формула" r:id="rId9" imgW="596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671638"/>
                        <a:ext cx="1068388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7362"/>
              </p:ext>
            </p:extLst>
          </p:nvPr>
        </p:nvGraphicFramePr>
        <p:xfrm>
          <a:off x="2749550" y="1671638"/>
          <a:ext cx="10223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Формула" r:id="rId11" imgW="571320" imgH="177480" progId="Equation.3">
                  <p:embed/>
                </p:oleObj>
              </mc:Choice>
              <mc:Fallback>
                <p:oleObj name="Формула" r:id="rId11" imgW="571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671638"/>
                        <a:ext cx="102235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 стрелкой 26"/>
          <p:cNvCxnSpPr/>
          <p:nvPr/>
        </p:nvCxnSpPr>
        <p:spPr>
          <a:xfrm flipV="1">
            <a:off x="882650" y="2471738"/>
            <a:ext cx="3816350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39270"/>
              </p:ext>
            </p:extLst>
          </p:nvPr>
        </p:nvGraphicFramePr>
        <p:xfrm>
          <a:off x="2644775" y="2234804"/>
          <a:ext cx="249238" cy="18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Формула" r:id="rId13" imgW="139680" imgH="139680" progId="Equation.3">
                  <p:embed/>
                </p:oleObj>
              </mc:Choice>
              <mc:Fallback>
                <p:oleObj name="Формула" r:id="rId13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2234804"/>
                        <a:ext cx="249238" cy="18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67188"/>
              </p:ext>
            </p:extLst>
          </p:nvPr>
        </p:nvGraphicFramePr>
        <p:xfrm>
          <a:off x="1349375" y="2233612"/>
          <a:ext cx="249238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Формула" r:id="rId15" imgW="139680" imgH="139680" progId="Equation.3">
                  <p:embed/>
                </p:oleObj>
              </mc:Choice>
              <mc:Fallback>
                <p:oleObj name="Формула" r:id="rId15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233612"/>
                        <a:ext cx="249238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Овал 29"/>
          <p:cNvSpPr>
            <a:spLocks noChangeAspect="1"/>
          </p:cNvSpPr>
          <p:nvPr/>
        </p:nvSpPr>
        <p:spPr>
          <a:xfrm>
            <a:off x="2033588" y="2441973"/>
            <a:ext cx="139700" cy="107156"/>
          </a:xfrm>
          <a:prstGeom prst="ellipse">
            <a:avLst/>
          </a:prstGeom>
          <a:solidFill>
            <a:schemeClr val="bg1"/>
          </a:solidFill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Овал 30"/>
          <p:cNvSpPr>
            <a:spLocks noChangeAspect="1"/>
          </p:cNvSpPr>
          <p:nvPr/>
        </p:nvSpPr>
        <p:spPr>
          <a:xfrm>
            <a:off x="3400425" y="2441973"/>
            <a:ext cx="141288" cy="107156"/>
          </a:xfrm>
          <a:prstGeom prst="ellipse">
            <a:avLst/>
          </a:prstGeom>
          <a:solidFill>
            <a:srgbClr val="7030A0"/>
          </a:solidFill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33244"/>
              </p:ext>
            </p:extLst>
          </p:nvPr>
        </p:nvGraphicFramePr>
        <p:xfrm>
          <a:off x="3940175" y="2289573"/>
          <a:ext cx="249238" cy="101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Формула" r:id="rId17" imgW="139680" imgH="75960" progId="Equation.3">
                  <p:embed/>
                </p:oleObj>
              </mc:Choice>
              <mc:Fallback>
                <p:oleObj name="Формула" r:id="rId17" imgW="13968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289573"/>
                        <a:ext cx="249238" cy="101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42508"/>
              </p:ext>
            </p:extLst>
          </p:nvPr>
        </p:nvGraphicFramePr>
        <p:xfrm>
          <a:off x="5999395" y="2905124"/>
          <a:ext cx="3041925" cy="73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Формула" r:id="rId19" imgW="1218960" imgH="393480" progId="Equation.3">
                  <p:embed/>
                </p:oleObj>
              </mc:Choice>
              <mc:Fallback>
                <p:oleObj name="Формула" r:id="rId19" imgW="121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395" y="2905124"/>
                        <a:ext cx="3041925" cy="736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78906"/>
              </p:ext>
            </p:extLst>
          </p:nvPr>
        </p:nvGraphicFramePr>
        <p:xfrm>
          <a:off x="1860550" y="3838574"/>
          <a:ext cx="3334632" cy="38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Формула" r:id="rId21" imgW="1307880" imgH="203040" progId="Equation.3">
                  <p:embed/>
                </p:oleObj>
              </mc:Choice>
              <mc:Fallback>
                <p:oleObj name="Формула" r:id="rId21" imgW="1307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838574"/>
                        <a:ext cx="3334632" cy="388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95318"/>
              </p:ext>
            </p:extLst>
          </p:nvPr>
        </p:nvGraphicFramePr>
        <p:xfrm>
          <a:off x="2176463" y="287338"/>
          <a:ext cx="1571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Формула" r:id="rId23" imgW="660240" imgH="177480" progId="Equation.3">
                  <p:embed/>
                </p:oleObj>
              </mc:Choice>
              <mc:Fallback>
                <p:oleObj name="Формула" r:id="rId23" imgW="660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87338"/>
                        <a:ext cx="1571625" cy="317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Полилиния 49"/>
          <p:cNvSpPr/>
          <p:nvPr/>
        </p:nvSpPr>
        <p:spPr>
          <a:xfrm>
            <a:off x="863601" y="2212182"/>
            <a:ext cx="2606675" cy="217885"/>
          </a:xfrm>
          <a:custGeom>
            <a:avLst/>
            <a:gdLst>
              <a:gd name="connsiteX0" fmla="*/ 0 w 762000"/>
              <a:gd name="connsiteY0" fmla="*/ 0 h 289560"/>
              <a:gd name="connsiteX1" fmla="*/ 762000 w 762000"/>
              <a:gd name="connsiteY1" fmla="*/ 0 h 289560"/>
              <a:gd name="connsiteX2" fmla="*/ 762000 w 762000"/>
              <a:gd name="connsiteY2" fmla="*/ 289560 h 289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2000" h="289560">
                <a:moveTo>
                  <a:pt x="0" y="0"/>
                </a:moveTo>
                <a:lnTo>
                  <a:pt x="762000" y="0"/>
                </a:lnTo>
                <a:lnTo>
                  <a:pt x="762000" y="289560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572000" y="1013969"/>
            <a:ext cx="38211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2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200" b="1" i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Juft</a:t>
            </a:r>
            <a:r>
              <a:rPr lang="en-US" sz="2200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arajali</a:t>
            </a:r>
            <a:r>
              <a:rPr lang="en-US" sz="2200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ldiz</a:t>
            </a:r>
            <a:endParaRPr lang="ru-RU" sz="2200" b="1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24826"/>
              </p:ext>
            </p:extLst>
          </p:nvPr>
        </p:nvGraphicFramePr>
        <p:xfrm>
          <a:off x="2052639" y="2214563"/>
          <a:ext cx="136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Формула" r:id="rId25" imgW="75960" imgH="177480" progId="Equation.3">
                  <p:embed/>
                </p:oleObj>
              </mc:Choice>
              <mc:Fallback>
                <p:oleObj name="Формула" r:id="rId25" imgW="75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9" y="2214563"/>
                        <a:ext cx="1365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04081" y="2871847"/>
            <a:ext cx="61926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i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talgan</a:t>
            </a:r>
            <a:r>
              <a:rPr lang="en-US" sz="2200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raliqda</a:t>
            </a:r>
            <a:r>
              <a:rPr lang="en-US" sz="2200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horani</a:t>
            </a:r>
            <a:r>
              <a:rPr lang="en-US" sz="2200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niqlaymiz</a:t>
            </a:r>
            <a:r>
              <a:rPr lang="en-US" sz="2200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sz="2200" b="1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Полилиния 43"/>
          <p:cNvSpPr/>
          <p:nvPr/>
        </p:nvSpPr>
        <p:spPr>
          <a:xfrm>
            <a:off x="1371600" y="548879"/>
            <a:ext cx="3868738" cy="2645569"/>
          </a:xfrm>
          <a:custGeom>
            <a:avLst/>
            <a:gdLst>
              <a:gd name="connsiteX0" fmla="*/ 3688080 w 3868420"/>
              <a:gd name="connsiteY0" fmla="*/ 3528060 h 3528060"/>
              <a:gd name="connsiteX1" fmla="*/ 3253740 w 3868420"/>
              <a:gd name="connsiteY1" fmla="*/ 1333500 h 3528060"/>
              <a:gd name="connsiteX2" fmla="*/ 0 w 3868420"/>
              <a:gd name="connsiteY2" fmla="*/ 0 h 3528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68420" h="3528060">
                <a:moveTo>
                  <a:pt x="3688080" y="3528060"/>
                </a:moveTo>
                <a:cubicBezTo>
                  <a:pt x="3778250" y="2724785"/>
                  <a:pt x="3868420" y="1921510"/>
                  <a:pt x="3253740" y="1333500"/>
                </a:cubicBezTo>
                <a:cubicBezTo>
                  <a:pt x="2639060" y="745490"/>
                  <a:pt x="1319530" y="372745"/>
                  <a:pt x="0" y="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844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/>
      <p:bldP spid="82" grpId="0"/>
      <p:bldP spid="17" grpId="0"/>
      <p:bldP spid="30" grpId="0" animBg="1"/>
      <p:bldP spid="31" grpId="0" animBg="1"/>
      <p:bldP spid="42" grpId="0"/>
      <p:bldP spid="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3" name="Freeform 31"/>
          <p:cNvSpPr>
            <a:spLocks/>
          </p:cNvSpPr>
          <p:nvPr/>
        </p:nvSpPr>
        <p:spPr bwMode="auto">
          <a:xfrm>
            <a:off x="7237414" y="3387329"/>
            <a:ext cx="1100137" cy="292894"/>
          </a:xfrm>
          <a:custGeom>
            <a:avLst/>
            <a:gdLst>
              <a:gd name="T0" fmla="*/ 1100137 w 693"/>
              <a:gd name="T1" fmla="*/ 390525 h 246"/>
              <a:gd name="T2" fmla="*/ 1100137 w 693"/>
              <a:gd name="T3" fmla="*/ 0 h 246"/>
              <a:gd name="T4" fmla="*/ 785812 w 693"/>
              <a:gd name="T5" fmla="*/ 4763 h 246"/>
              <a:gd name="T6" fmla="*/ 438150 w 693"/>
              <a:gd name="T7" fmla="*/ 52388 h 246"/>
              <a:gd name="T8" fmla="*/ 142875 w 693"/>
              <a:gd name="T9" fmla="*/ 134938 h 246"/>
              <a:gd name="T10" fmla="*/ 0 w 693"/>
              <a:gd name="T11" fmla="*/ 254000 h 246"/>
              <a:gd name="T12" fmla="*/ 4762 w 693"/>
              <a:gd name="T13" fmla="*/ 390525 h 246"/>
              <a:gd name="T14" fmla="*/ 1100137 w 693"/>
              <a:gd name="T15" fmla="*/ 390525 h 24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693" h="246">
                <a:moveTo>
                  <a:pt x="693" y="246"/>
                </a:moveTo>
                <a:lnTo>
                  <a:pt x="693" y="0"/>
                </a:lnTo>
                <a:lnTo>
                  <a:pt x="495" y="3"/>
                </a:lnTo>
                <a:lnTo>
                  <a:pt x="276" y="33"/>
                </a:lnTo>
                <a:lnTo>
                  <a:pt x="90" y="85"/>
                </a:lnTo>
                <a:lnTo>
                  <a:pt x="0" y="160"/>
                </a:lnTo>
                <a:lnTo>
                  <a:pt x="3" y="246"/>
                </a:lnTo>
                <a:lnTo>
                  <a:pt x="693" y="246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800"/>
          </a:p>
        </p:txBody>
      </p:sp>
      <p:sp>
        <p:nvSpPr>
          <p:cNvPr id="8222" name="Freeform 30"/>
          <p:cNvSpPr>
            <a:spLocks/>
          </p:cNvSpPr>
          <p:nvPr/>
        </p:nvSpPr>
        <p:spPr bwMode="auto">
          <a:xfrm>
            <a:off x="3913189" y="3380185"/>
            <a:ext cx="1209675" cy="307181"/>
          </a:xfrm>
          <a:custGeom>
            <a:avLst/>
            <a:gdLst>
              <a:gd name="T0" fmla="*/ 0 w 762"/>
              <a:gd name="T1" fmla="*/ 409575 h 258"/>
              <a:gd name="T2" fmla="*/ 1209675 w 762"/>
              <a:gd name="T3" fmla="*/ 400050 h 258"/>
              <a:gd name="T4" fmla="*/ 1185863 w 762"/>
              <a:gd name="T5" fmla="*/ 300038 h 258"/>
              <a:gd name="T6" fmla="*/ 1171575 w 762"/>
              <a:gd name="T7" fmla="*/ 209550 h 258"/>
              <a:gd name="T8" fmla="*/ 1128713 w 762"/>
              <a:gd name="T9" fmla="*/ 119063 h 258"/>
              <a:gd name="T10" fmla="*/ 1038225 w 762"/>
              <a:gd name="T11" fmla="*/ 9525 h 258"/>
              <a:gd name="T12" fmla="*/ 180975 w 762"/>
              <a:gd name="T13" fmla="*/ 0 h 258"/>
              <a:gd name="T14" fmla="*/ 61913 w 762"/>
              <a:gd name="T15" fmla="*/ 104775 h 258"/>
              <a:gd name="T16" fmla="*/ 4763 w 762"/>
              <a:gd name="T17" fmla="*/ 257175 h 258"/>
              <a:gd name="T18" fmla="*/ 0 w 762"/>
              <a:gd name="T19" fmla="*/ 409575 h 2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762" h="258">
                <a:moveTo>
                  <a:pt x="0" y="258"/>
                </a:moveTo>
                <a:lnTo>
                  <a:pt x="762" y="252"/>
                </a:lnTo>
                <a:lnTo>
                  <a:pt x="747" y="189"/>
                </a:lnTo>
                <a:lnTo>
                  <a:pt x="738" y="132"/>
                </a:lnTo>
                <a:lnTo>
                  <a:pt x="711" y="75"/>
                </a:lnTo>
                <a:lnTo>
                  <a:pt x="654" y="6"/>
                </a:lnTo>
                <a:lnTo>
                  <a:pt x="114" y="0"/>
                </a:lnTo>
                <a:lnTo>
                  <a:pt x="39" y="66"/>
                </a:lnTo>
                <a:lnTo>
                  <a:pt x="3" y="162"/>
                </a:lnTo>
                <a:lnTo>
                  <a:pt x="0" y="258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800"/>
          </a:p>
        </p:txBody>
      </p:sp>
      <p:pic>
        <p:nvPicPr>
          <p:cNvPr id="8214" name="Picture 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91"/>
          <a:stretch>
            <a:fillRect/>
          </a:stretch>
        </p:blipFill>
        <p:spPr bwMode="auto">
          <a:xfrm>
            <a:off x="1476375" y="3362326"/>
            <a:ext cx="7056438" cy="613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4975" y="-39598"/>
            <a:ext cx="27642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2400" b="1" dirty="0" err="1" smtClean="0"/>
              <a:t>Tengsizlikn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yeching</a:t>
            </a:r>
            <a:r>
              <a:rPr lang="en-US" sz="2400" b="1" dirty="0" smtClean="0"/>
              <a:t>.</a:t>
            </a:r>
            <a:endParaRPr lang="ru-RU" sz="2400" b="1" dirty="0"/>
          </a:p>
        </p:txBody>
      </p:sp>
      <p:graphicFrame>
        <p:nvGraphicFramePr>
          <p:cNvPr id="81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29062"/>
              </p:ext>
            </p:extLst>
          </p:nvPr>
        </p:nvGraphicFramePr>
        <p:xfrm>
          <a:off x="2073339" y="391716"/>
          <a:ext cx="6788088" cy="5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4" imgW="2959100" imgH="304800" progId="Equation.DSMT4">
                  <p:embed/>
                </p:oleObj>
              </mc:Choice>
              <mc:Fallback>
                <p:oleObj name="Equation" r:id="rId4" imgW="2959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339" y="391716"/>
                        <a:ext cx="6788088" cy="5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1079500" y="1815704"/>
            <a:ext cx="78486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1)   </a:t>
            </a:r>
            <a:r>
              <a:rPr lang="en-US" sz="2000" dirty="0" err="1" smtClean="0"/>
              <a:t>Ko‘phad</a:t>
            </a:r>
            <a:r>
              <a:rPr lang="en-US" sz="2000" dirty="0" smtClean="0"/>
              <a:t> </a:t>
            </a:r>
            <a:r>
              <a:rPr lang="en-US" sz="2000" dirty="0" err="1" smtClean="0"/>
              <a:t>ildizlari</a:t>
            </a:r>
            <a:r>
              <a:rPr lang="ru-RU" sz="2000" dirty="0" smtClean="0"/>
              <a:t>:  </a:t>
            </a:r>
            <a:endParaRPr lang="en-US" sz="2000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i="1" dirty="0">
                <a:latin typeface="Times New Roman" pitchFamily="18" charset="0"/>
              </a:rPr>
              <a:t>x </a:t>
            </a:r>
            <a:r>
              <a:rPr lang="en-US" sz="2000" dirty="0"/>
              <a:t>= -5, </a:t>
            </a:r>
            <a:r>
              <a:rPr lang="en-US" sz="2000" dirty="0" err="1" smtClean="0"/>
              <a:t>darajasi</a:t>
            </a:r>
            <a:r>
              <a:rPr lang="ru-RU" sz="2000" dirty="0" smtClean="0"/>
              <a:t> </a:t>
            </a:r>
            <a:r>
              <a:rPr lang="ru-RU" sz="2000" dirty="0"/>
              <a:t>6;  </a:t>
            </a:r>
            <a:r>
              <a:rPr lang="en-US" sz="2000" dirty="0"/>
              <a:t>   </a:t>
            </a:r>
            <a:r>
              <a:rPr lang="en-US" sz="2000" dirty="0" smtClean="0"/>
              <a:t> </a:t>
            </a:r>
            <a:r>
              <a:rPr lang="en-US" sz="2000" i="1" dirty="0" smtClean="0">
                <a:latin typeface="Times New Roman" pitchFamily="18" charset="0"/>
              </a:rPr>
              <a:t>x </a:t>
            </a:r>
            <a:r>
              <a:rPr lang="en-US" sz="2000" dirty="0"/>
              <a:t>= -2, </a:t>
            </a:r>
            <a:r>
              <a:rPr lang="en-US" sz="2000" dirty="0" err="1"/>
              <a:t>darajasi</a:t>
            </a:r>
            <a:r>
              <a:rPr lang="ru-RU" sz="2000" dirty="0"/>
              <a:t>  3;  </a:t>
            </a:r>
            <a:r>
              <a:rPr lang="en-US" sz="2000" dirty="0"/>
              <a:t>  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/>
              <a:t> = 0, </a:t>
            </a:r>
            <a:r>
              <a:rPr lang="en-US" sz="2000" dirty="0" err="1"/>
              <a:t>darajasi</a:t>
            </a:r>
            <a:r>
              <a:rPr lang="ru-RU" sz="2000" dirty="0"/>
              <a:t>  1;  </a:t>
            </a:r>
            <a:endParaRPr lang="en-US" sz="2000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i="1" dirty="0">
                <a:latin typeface="Times New Roman" pitchFamily="18" charset="0"/>
              </a:rPr>
              <a:t>x </a:t>
            </a:r>
            <a:r>
              <a:rPr lang="en-US" sz="2000" dirty="0"/>
              <a:t>= 1</a:t>
            </a:r>
            <a:r>
              <a:rPr lang="en-US" sz="2000" dirty="0" smtClean="0"/>
              <a:t>, </a:t>
            </a:r>
            <a:r>
              <a:rPr lang="en-US" sz="2000" dirty="0" err="1" smtClean="0"/>
              <a:t>darajasi</a:t>
            </a:r>
            <a:r>
              <a:rPr lang="ru-RU" sz="2000" dirty="0" smtClean="0"/>
              <a:t> </a:t>
            </a:r>
            <a:r>
              <a:rPr lang="ru-RU" sz="2000" dirty="0"/>
              <a:t>2; </a:t>
            </a:r>
            <a:r>
              <a:rPr lang="en-US" sz="2000" dirty="0"/>
              <a:t>    </a:t>
            </a:r>
            <a:r>
              <a:rPr lang="ru-RU" sz="2000" dirty="0"/>
              <a:t> </a:t>
            </a:r>
            <a:r>
              <a:rPr lang="en-US" sz="2000" dirty="0" smtClean="0"/>
              <a:t>  </a:t>
            </a:r>
            <a:r>
              <a:rPr lang="en-US" sz="2000" i="1" dirty="0" smtClean="0">
                <a:latin typeface="Times New Roman" pitchFamily="18" charset="0"/>
              </a:rPr>
              <a:t>x</a:t>
            </a:r>
            <a:r>
              <a:rPr lang="en-US" sz="2000" dirty="0" smtClean="0"/>
              <a:t> </a:t>
            </a:r>
            <a:r>
              <a:rPr lang="en-US" sz="2000" dirty="0"/>
              <a:t>= 3,</a:t>
            </a:r>
            <a:r>
              <a:rPr lang="ru-RU" sz="2000" dirty="0"/>
              <a:t> </a:t>
            </a:r>
            <a:r>
              <a:rPr lang="en-US" sz="2000" dirty="0" err="1"/>
              <a:t>darajasi</a:t>
            </a:r>
            <a:r>
              <a:rPr lang="ru-RU" sz="2000" dirty="0"/>
              <a:t>  5.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1116014" y="2868002"/>
            <a:ext cx="5616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/>
              <a:t>2) Son </a:t>
            </a:r>
            <a:r>
              <a:rPr lang="en-US" sz="2000" dirty="0" err="1" smtClean="0"/>
              <a:t>o‘qida</a:t>
            </a:r>
            <a:r>
              <a:rPr lang="en-US" sz="2000" dirty="0" smtClean="0"/>
              <a:t> </a:t>
            </a:r>
            <a:r>
              <a:rPr lang="en-US" sz="2000" dirty="0" err="1" smtClean="0"/>
              <a:t>tasvirlaymiz</a:t>
            </a:r>
            <a:r>
              <a:rPr lang="en-US" sz="2000" dirty="0" smtClean="0"/>
              <a:t>:</a:t>
            </a:r>
            <a:endParaRPr lang="ru-RU" sz="2000" dirty="0"/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1044576" y="3975498"/>
            <a:ext cx="71278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3</a:t>
            </a:r>
            <a:r>
              <a:rPr lang="en-US" sz="2000" dirty="0" smtClean="0"/>
              <a:t>). </a:t>
            </a:r>
            <a:r>
              <a:rPr lang="en-US" sz="2000" dirty="0" err="1" smtClean="0"/>
              <a:t>Har</a:t>
            </a:r>
            <a:r>
              <a:rPr lang="en-US" sz="2000" dirty="0" smtClean="0"/>
              <a:t> </a:t>
            </a:r>
            <a:r>
              <a:rPr lang="en-US" sz="2000" dirty="0" err="1" smtClean="0"/>
              <a:t>bir</a:t>
            </a:r>
            <a:r>
              <a:rPr lang="en-US" sz="2000" dirty="0" smtClean="0"/>
              <a:t> </a:t>
            </a:r>
            <a:r>
              <a:rPr lang="en-US" sz="2000" dirty="0" err="1" smtClean="0"/>
              <a:t>intervalda</a:t>
            </a:r>
            <a:r>
              <a:rPr lang="en-US" sz="2000" dirty="0" smtClean="0"/>
              <a:t> </a:t>
            </a:r>
            <a:r>
              <a:rPr lang="en-US" sz="2000" dirty="0" err="1" smtClean="0"/>
              <a:t>ishorani</a:t>
            </a:r>
            <a:r>
              <a:rPr lang="en-US" sz="2000" dirty="0" smtClean="0"/>
              <a:t> </a:t>
            </a:r>
            <a:r>
              <a:rPr lang="en-US" sz="2000" dirty="0" err="1" smtClean="0"/>
              <a:t>aniqlaymiz</a:t>
            </a:r>
            <a:r>
              <a:rPr lang="en-US" sz="2000" dirty="0" smtClean="0"/>
              <a:t>:</a:t>
            </a:r>
            <a:r>
              <a:rPr lang="ru-RU" sz="2000" dirty="0" smtClean="0"/>
              <a:t> </a:t>
            </a:r>
            <a:endParaRPr lang="ru-RU" sz="2000" dirty="0"/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7742239" y="3380185"/>
            <a:ext cx="503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b="1"/>
              <a:t>+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4357689" y="3392091"/>
            <a:ext cx="503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b="1"/>
              <a:t>+</a:t>
            </a: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6300789" y="3326606"/>
            <a:ext cx="503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b="1"/>
              <a:t> – 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5294314" y="3326606"/>
            <a:ext cx="503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b="1"/>
              <a:t> – 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2844800" y="3326606"/>
            <a:ext cx="503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b="1"/>
              <a:t> – </a:t>
            </a: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1404939" y="3326606"/>
            <a:ext cx="503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b="1"/>
              <a:t> – </a:t>
            </a:r>
          </a:p>
        </p:txBody>
      </p:sp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-36513" y="1932162"/>
            <a:ext cx="184731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2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16185"/>
              </p:ext>
            </p:extLst>
          </p:nvPr>
        </p:nvGraphicFramePr>
        <p:xfrm>
          <a:off x="2844801" y="4354116"/>
          <a:ext cx="4860926" cy="41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6" imgW="2336800" imgH="266700" progId="Equation.DSMT4">
                  <p:embed/>
                </p:oleObj>
              </mc:Choice>
              <mc:Fallback>
                <p:oleObj name="Equation" r:id="rId6" imgW="2336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1" y="4354116"/>
                        <a:ext cx="4860926" cy="416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1044575" y="4354117"/>
            <a:ext cx="2808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4) </a:t>
            </a:r>
            <a:r>
              <a:rPr lang="en-US" sz="2000" dirty="0" err="1" smtClean="0"/>
              <a:t>Javob</a:t>
            </a:r>
            <a:r>
              <a:rPr lang="ru-RU" sz="2000" dirty="0" smtClean="0"/>
              <a:t>:</a:t>
            </a:r>
            <a:endParaRPr lang="ru-RU" sz="2000" dirty="0"/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1042988" y="4704160"/>
            <a:ext cx="784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dirty="0" smtClean="0"/>
              <a:t> </a:t>
            </a:r>
            <a:endParaRPr lang="ru-RU" sz="2000" dirty="0"/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5868989" y="3111104"/>
            <a:ext cx="5048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smtClean="0">
                <a:solidFill>
                  <a:srgbClr val="CC0000"/>
                </a:solidFill>
              </a:rPr>
              <a:t>!</a:t>
            </a:r>
            <a:endParaRPr lang="ru-RU" sz="2000" b="1" dirty="0">
              <a:solidFill>
                <a:srgbClr val="CC0000"/>
              </a:solidFill>
            </a:endParaRP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2272166" y="3155666"/>
            <a:ext cx="5048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CC0000"/>
                </a:solidFill>
              </a:rPr>
              <a:t>!</a:t>
            </a:r>
            <a:endParaRPr lang="ru-RU" sz="2000" b="1" dirty="0">
              <a:solidFill>
                <a:srgbClr val="CC0000"/>
              </a:solidFill>
            </a:endParaRPr>
          </a:p>
        </p:txBody>
      </p:sp>
      <p:grpSp>
        <p:nvGrpSpPr>
          <p:cNvPr id="8251" name="Group 59"/>
          <p:cNvGrpSpPr>
            <a:grpSpLocks/>
          </p:cNvGrpSpPr>
          <p:nvPr/>
        </p:nvGrpSpPr>
        <p:grpSpPr bwMode="auto">
          <a:xfrm>
            <a:off x="4180833" y="283315"/>
            <a:ext cx="4211638" cy="2599473"/>
            <a:chOff x="2789" y="300"/>
            <a:chExt cx="2316" cy="1951"/>
          </a:xfrm>
        </p:grpSpPr>
        <p:sp>
          <p:nvSpPr>
            <p:cNvPr id="8237" name="AutoShape 48"/>
            <p:cNvSpPr>
              <a:spLocks noChangeArrowheads="1"/>
            </p:cNvSpPr>
            <p:nvPr/>
          </p:nvSpPr>
          <p:spPr bwMode="auto">
            <a:xfrm>
              <a:off x="2789" y="2024"/>
              <a:ext cx="998" cy="227"/>
            </a:xfrm>
            <a:prstGeom prst="roundRect">
              <a:avLst>
                <a:gd name="adj" fmla="val 40968"/>
              </a:avLst>
            </a:prstGeom>
            <a:solidFill>
              <a:schemeClr val="hlink">
                <a:alpha val="10196"/>
              </a:schemeClr>
            </a:solidFill>
            <a:ln w="38100" cmpd="dbl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800"/>
            </a:p>
          </p:txBody>
        </p:sp>
        <p:sp>
          <p:nvSpPr>
            <p:cNvPr id="8238" name="AutoShape 50"/>
            <p:cNvSpPr>
              <a:spLocks noChangeArrowheads="1"/>
            </p:cNvSpPr>
            <p:nvPr/>
          </p:nvSpPr>
          <p:spPr bwMode="auto">
            <a:xfrm>
              <a:off x="4880" y="300"/>
              <a:ext cx="225" cy="324"/>
            </a:xfrm>
            <a:prstGeom prst="roundRect">
              <a:avLst>
                <a:gd name="adj" fmla="val 40968"/>
              </a:avLst>
            </a:prstGeom>
            <a:solidFill>
              <a:schemeClr val="hlink">
                <a:alpha val="10196"/>
              </a:schemeClr>
            </a:solidFill>
            <a:ln w="38100" cmpd="dbl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800"/>
            </a:p>
          </p:txBody>
        </p:sp>
      </p:grpSp>
      <p:grpSp>
        <p:nvGrpSpPr>
          <p:cNvPr id="8250" name="Group 58"/>
          <p:cNvGrpSpPr>
            <a:grpSpLocks/>
          </p:cNvGrpSpPr>
          <p:nvPr/>
        </p:nvGrpSpPr>
        <p:grpSpPr bwMode="auto">
          <a:xfrm>
            <a:off x="1830663" y="220196"/>
            <a:ext cx="5168900" cy="2686983"/>
            <a:chOff x="1076" y="300"/>
            <a:chExt cx="3256" cy="1973"/>
          </a:xfrm>
        </p:grpSpPr>
        <p:sp>
          <p:nvSpPr>
            <p:cNvPr id="8235" name="AutoShape 46"/>
            <p:cNvSpPr>
              <a:spLocks noChangeArrowheads="1"/>
            </p:cNvSpPr>
            <p:nvPr/>
          </p:nvSpPr>
          <p:spPr bwMode="auto">
            <a:xfrm>
              <a:off x="1076" y="2024"/>
              <a:ext cx="1078" cy="249"/>
            </a:xfrm>
            <a:prstGeom prst="roundRect">
              <a:avLst>
                <a:gd name="adj" fmla="val 40968"/>
              </a:avLst>
            </a:prstGeom>
            <a:solidFill>
              <a:srgbClr val="FF6600">
                <a:alpha val="10196"/>
              </a:srgbClr>
            </a:solidFill>
            <a:ln w="38100" cmpd="dbl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800" dirty="0"/>
            </a:p>
          </p:txBody>
        </p:sp>
        <p:sp>
          <p:nvSpPr>
            <p:cNvPr id="8236" name="AutoShape 51"/>
            <p:cNvSpPr>
              <a:spLocks noChangeArrowheads="1"/>
            </p:cNvSpPr>
            <p:nvPr/>
          </p:nvSpPr>
          <p:spPr bwMode="auto">
            <a:xfrm>
              <a:off x="4059" y="300"/>
              <a:ext cx="273" cy="373"/>
            </a:xfrm>
            <a:prstGeom prst="roundRect">
              <a:avLst>
                <a:gd name="adj" fmla="val 40968"/>
              </a:avLst>
            </a:prstGeom>
            <a:solidFill>
              <a:srgbClr val="FF6600">
                <a:alpha val="10196"/>
              </a:srgbClr>
            </a:solidFill>
            <a:ln w="38100" cmpd="dbl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800"/>
            </a:p>
          </p:txBody>
        </p:sp>
      </p:grpSp>
      <p:grpSp>
        <p:nvGrpSpPr>
          <p:cNvPr id="8248" name="Group 56"/>
          <p:cNvGrpSpPr>
            <a:grpSpLocks/>
          </p:cNvGrpSpPr>
          <p:nvPr/>
        </p:nvGrpSpPr>
        <p:grpSpPr bwMode="auto">
          <a:xfrm>
            <a:off x="4177108" y="338778"/>
            <a:ext cx="1576388" cy="2131994"/>
            <a:chOff x="2562" y="351"/>
            <a:chExt cx="993" cy="1116"/>
          </a:xfrm>
        </p:grpSpPr>
        <p:sp>
          <p:nvSpPr>
            <p:cNvPr id="8233" name="AutoShape 47"/>
            <p:cNvSpPr>
              <a:spLocks noChangeArrowheads="1"/>
            </p:cNvSpPr>
            <p:nvPr/>
          </p:nvSpPr>
          <p:spPr bwMode="auto">
            <a:xfrm>
              <a:off x="2562" y="1240"/>
              <a:ext cx="993" cy="227"/>
            </a:xfrm>
            <a:prstGeom prst="roundRect">
              <a:avLst>
                <a:gd name="adj" fmla="val 40968"/>
              </a:avLst>
            </a:prstGeom>
            <a:solidFill>
              <a:schemeClr val="hlink">
                <a:alpha val="10196"/>
              </a:schemeClr>
            </a:solidFill>
            <a:ln w="38100" cmpd="dbl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800"/>
            </a:p>
          </p:txBody>
        </p:sp>
        <p:sp>
          <p:nvSpPr>
            <p:cNvPr id="8234" name="AutoShape 52"/>
            <p:cNvSpPr>
              <a:spLocks noChangeArrowheads="1"/>
            </p:cNvSpPr>
            <p:nvPr/>
          </p:nvSpPr>
          <p:spPr bwMode="auto">
            <a:xfrm>
              <a:off x="2874" y="351"/>
              <a:ext cx="227" cy="227"/>
            </a:xfrm>
            <a:prstGeom prst="roundRect">
              <a:avLst>
                <a:gd name="adj" fmla="val 40968"/>
              </a:avLst>
            </a:prstGeom>
            <a:solidFill>
              <a:schemeClr val="hlink">
                <a:alpha val="10196"/>
              </a:schemeClr>
            </a:solidFill>
            <a:ln w="38100" cmpd="dbl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800"/>
            </a:p>
          </p:txBody>
        </p:sp>
      </p:grpSp>
      <p:grpSp>
        <p:nvGrpSpPr>
          <p:cNvPr id="8247" name="Group 55"/>
          <p:cNvGrpSpPr>
            <a:grpSpLocks/>
          </p:cNvGrpSpPr>
          <p:nvPr/>
        </p:nvGrpSpPr>
        <p:grpSpPr bwMode="auto">
          <a:xfrm>
            <a:off x="1889406" y="239834"/>
            <a:ext cx="1604336" cy="2245615"/>
            <a:chOff x="1253" y="300"/>
            <a:chExt cx="1889" cy="1679"/>
          </a:xfrm>
        </p:grpSpPr>
        <p:sp>
          <p:nvSpPr>
            <p:cNvPr id="4" name="AutoShape 53"/>
            <p:cNvSpPr>
              <a:spLocks noChangeArrowheads="1"/>
            </p:cNvSpPr>
            <p:nvPr/>
          </p:nvSpPr>
          <p:spPr bwMode="auto">
            <a:xfrm>
              <a:off x="2677" y="300"/>
              <a:ext cx="385" cy="323"/>
            </a:xfrm>
            <a:prstGeom prst="roundRect">
              <a:avLst>
                <a:gd name="adj" fmla="val 40968"/>
              </a:avLst>
            </a:prstGeom>
            <a:solidFill>
              <a:srgbClr val="FF6600">
                <a:alpha val="10196"/>
              </a:srgbClr>
            </a:solidFill>
            <a:ln w="38100" cmpd="dbl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800"/>
            </a:p>
          </p:txBody>
        </p:sp>
        <p:sp>
          <p:nvSpPr>
            <p:cNvPr id="3" name="AutoShape 45"/>
            <p:cNvSpPr>
              <a:spLocks noChangeArrowheads="1"/>
            </p:cNvSpPr>
            <p:nvPr/>
          </p:nvSpPr>
          <p:spPr bwMode="auto">
            <a:xfrm>
              <a:off x="1253" y="1752"/>
              <a:ext cx="1889" cy="227"/>
            </a:xfrm>
            <a:prstGeom prst="roundRect">
              <a:avLst>
                <a:gd name="adj" fmla="val 40968"/>
              </a:avLst>
            </a:prstGeom>
            <a:solidFill>
              <a:srgbClr val="FF6600">
                <a:alpha val="10196"/>
              </a:srgbClr>
            </a:solidFill>
            <a:ln w="38100" cmpd="dbl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800"/>
            </a:p>
          </p:txBody>
        </p:sp>
      </p:grpSp>
      <p:grpSp>
        <p:nvGrpSpPr>
          <p:cNvPr id="8249" name="Group 57"/>
          <p:cNvGrpSpPr>
            <a:grpSpLocks/>
          </p:cNvGrpSpPr>
          <p:nvPr/>
        </p:nvGrpSpPr>
        <p:grpSpPr bwMode="auto">
          <a:xfrm>
            <a:off x="5218113" y="338778"/>
            <a:ext cx="3314700" cy="2200332"/>
            <a:chOff x="3833" y="300"/>
            <a:chExt cx="2088" cy="1215"/>
          </a:xfrm>
        </p:grpSpPr>
        <p:sp>
          <p:nvSpPr>
            <p:cNvPr id="5" name="AutoShape 49"/>
            <p:cNvSpPr>
              <a:spLocks noChangeArrowheads="1"/>
            </p:cNvSpPr>
            <p:nvPr/>
          </p:nvSpPr>
          <p:spPr bwMode="auto">
            <a:xfrm>
              <a:off x="4607" y="1288"/>
              <a:ext cx="1314" cy="227"/>
            </a:xfrm>
            <a:prstGeom prst="roundRect">
              <a:avLst>
                <a:gd name="adj" fmla="val 40968"/>
              </a:avLst>
            </a:prstGeom>
            <a:solidFill>
              <a:schemeClr val="hlink">
                <a:alpha val="10196"/>
              </a:schemeClr>
            </a:solidFill>
            <a:ln w="38100" cmpd="dbl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800"/>
            </a:p>
          </p:txBody>
        </p:sp>
        <p:sp>
          <p:nvSpPr>
            <p:cNvPr id="6" name="AutoShape 54"/>
            <p:cNvSpPr>
              <a:spLocks noChangeArrowheads="1"/>
            </p:cNvSpPr>
            <p:nvPr/>
          </p:nvSpPr>
          <p:spPr bwMode="auto">
            <a:xfrm>
              <a:off x="3833" y="300"/>
              <a:ext cx="227" cy="227"/>
            </a:xfrm>
            <a:prstGeom prst="roundRect">
              <a:avLst>
                <a:gd name="adj" fmla="val 40968"/>
              </a:avLst>
            </a:prstGeom>
            <a:solidFill>
              <a:schemeClr val="hlink">
                <a:alpha val="10196"/>
              </a:schemeClr>
            </a:solidFill>
            <a:ln w="38100" cmpd="dbl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ru-RU" sz="1400"/>
                <a:t>1</a:t>
              </a:r>
            </a:p>
          </p:txBody>
        </p:sp>
      </p:grpSp>
      <p:sp>
        <p:nvSpPr>
          <p:cNvPr id="8252" name="Oval 60"/>
          <p:cNvSpPr>
            <a:spLocks noChangeArrowheads="1"/>
          </p:cNvSpPr>
          <p:nvPr/>
        </p:nvSpPr>
        <p:spPr bwMode="auto">
          <a:xfrm>
            <a:off x="2195513" y="3759994"/>
            <a:ext cx="431800" cy="270272"/>
          </a:xfrm>
          <a:prstGeom prst="ellipse">
            <a:avLst/>
          </a:prstGeom>
          <a:solidFill>
            <a:srgbClr val="FF6600">
              <a:alpha val="18823"/>
            </a:srgbClr>
          </a:solidFill>
          <a:ln w="38100" cmpd="dbl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2800"/>
          </a:p>
        </p:txBody>
      </p:sp>
      <p:sp>
        <p:nvSpPr>
          <p:cNvPr id="8253" name="Oval 61"/>
          <p:cNvSpPr>
            <a:spLocks noChangeArrowheads="1"/>
          </p:cNvSpPr>
          <p:nvPr/>
        </p:nvSpPr>
        <p:spPr bwMode="auto">
          <a:xfrm>
            <a:off x="3635375" y="3759994"/>
            <a:ext cx="431800" cy="270272"/>
          </a:xfrm>
          <a:prstGeom prst="ellipse">
            <a:avLst/>
          </a:prstGeom>
          <a:solidFill>
            <a:srgbClr val="4299A0">
              <a:alpha val="18823"/>
            </a:srgbClr>
          </a:solidFill>
          <a:ln w="38100" cmpd="dbl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2800"/>
          </a:p>
        </p:txBody>
      </p:sp>
      <p:sp>
        <p:nvSpPr>
          <p:cNvPr id="8254" name="Oval 62"/>
          <p:cNvSpPr>
            <a:spLocks noChangeArrowheads="1"/>
          </p:cNvSpPr>
          <p:nvPr/>
        </p:nvSpPr>
        <p:spPr bwMode="auto">
          <a:xfrm>
            <a:off x="4894263" y="3759994"/>
            <a:ext cx="431800" cy="270272"/>
          </a:xfrm>
          <a:prstGeom prst="ellipse">
            <a:avLst/>
          </a:prstGeom>
          <a:solidFill>
            <a:srgbClr val="4299A0">
              <a:alpha val="18823"/>
            </a:srgbClr>
          </a:solidFill>
          <a:ln w="38100" cmpd="dbl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2800"/>
          </a:p>
        </p:txBody>
      </p:sp>
      <p:sp>
        <p:nvSpPr>
          <p:cNvPr id="8255" name="Oval 63"/>
          <p:cNvSpPr>
            <a:spLocks noChangeArrowheads="1"/>
          </p:cNvSpPr>
          <p:nvPr/>
        </p:nvSpPr>
        <p:spPr bwMode="auto">
          <a:xfrm>
            <a:off x="5795963" y="3759994"/>
            <a:ext cx="431800" cy="270272"/>
          </a:xfrm>
          <a:prstGeom prst="ellipse">
            <a:avLst/>
          </a:prstGeom>
          <a:solidFill>
            <a:srgbClr val="FF6600">
              <a:alpha val="18823"/>
            </a:srgbClr>
          </a:solidFill>
          <a:ln w="38100" cmpd="dbl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2800"/>
          </a:p>
        </p:txBody>
      </p:sp>
      <p:sp>
        <p:nvSpPr>
          <p:cNvPr id="8256" name="Oval 64"/>
          <p:cNvSpPr>
            <a:spLocks noChangeArrowheads="1"/>
          </p:cNvSpPr>
          <p:nvPr/>
        </p:nvSpPr>
        <p:spPr bwMode="auto">
          <a:xfrm>
            <a:off x="7019925" y="3759994"/>
            <a:ext cx="431800" cy="270272"/>
          </a:xfrm>
          <a:prstGeom prst="ellipse">
            <a:avLst/>
          </a:prstGeom>
          <a:solidFill>
            <a:srgbClr val="4299A0">
              <a:alpha val="18823"/>
            </a:srgbClr>
          </a:solidFill>
          <a:ln w="38100" cmpd="dbl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2800"/>
          </a:p>
        </p:txBody>
      </p:sp>
    </p:spTree>
    <p:extLst>
      <p:ext uri="{BB962C8B-B14F-4D97-AF65-F5344CB8AC3E}">
        <p14:creationId xmlns:p14="http://schemas.microsoft.com/office/powerpoint/2010/main" val="104937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10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20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4" dur="2000" fill="hold"/>
                                        <p:tgtEl>
                                          <p:spTgt spid="82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6" dur="2000" fill="hold"/>
                                        <p:tgtEl>
                                          <p:spTgt spid="82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" grpId="0" animBg="1"/>
      <p:bldP spid="8222" grpId="0" animBg="1"/>
      <p:bldP spid="8212" grpId="0"/>
      <p:bldP spid="8213" grpId="0"/>
      <p:bldP spid="8215" grpId="0"/>
      <p:bldP spid="8216" grpId="0"/>
      <p:bldP spid="8217" grpId="0"/>
      <p:bldP spid="8218" grpId="0"/>
      <p:bldP spid="8219" grpId="0"/>
      <p:bldP spid="8220" grpId="0"/>
      <p:bldP spid="8221" grpId="0"/>
      <p:bldP spid="8226" grpId="0"/>
      <p:bldP spid="8227" grpId="0"/>
      <p:bldP spid="8227" grpId="1"/>
      <p:bldP spid="8229" grpId="0"/>
      <p:bldP spid="8229" grpId="1"/>
      <p:bldP spid="8230" grpId="0"/>
      <p:bldP spid="8230" grpId="1"/>
      <p:bldP spid="8252" grpId="0" animBg="1"/>
      <p:bldP spid="8253" grpId="0" animBg="1"/>
      <p:bldP spid="8254" grpId="0" animBg="1"/>
      <p:bldP spid="8255" grpId="0" animBg="1"/>
      <p:bldP spid="82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9512" y="310016"/>
            <a:ext cx="8856984" cy="518866"/>
          </a:xfrm>
          <a:prstGeom prst="rect">
            <a:avLst/>
          </a:prstGeom>
        </p:spPr>
        <p:txBody>
          <a:bodyPr vert="horz" wrap="square" lIns="0" tIns="26168" rIns="0" bIns="0" rtlCol="0" anchor="ctr">
            <a:spAutoFit/>
          </a:bodyPr>
          <a:lstStyle/>
          <a:p>
            <a:pPr marL="20129" algn="ctr">
              <a:spcBef>
                <a:spcPts val="207"/>
              </a:spcBef>
            </a:pPr>
            <a:r>
              <a:rPr lang="en-US" sz="3200" dirty="0" smtClean="0">
                <a:solidFill>
                  <a:schemeClr val="bg1"/>
                </a:solidFill>
              </a:rPr>
              <a:t>MUSTAQIL YECHISH UCHUN TOPSHIRIQ</a:t>
            </a:r>
            <a:r>
              <a:rPr lang="ru-RU" sz="3200" dirty="0" smtClean="0">
                <a:solidFill>
                  <a:schemeClr val="bg1"/>
                </a:solidFill>
              </a:rPr>
              <a:t>:</a:t>
            </a:r>
            <a:endParaRPr sz="3200" dirty="0">
              <a:solidFill>
                <a:schemeClr val="bg1"/>
              </a:solidFill>
            </a:endParaRPr>
          </a:p>
        </p:txBody>
      </p:sp>
      <p:graphicFrame>
        <p:nvGraphicFramePr>
          <p:cNvPr id="18" name="Diagram 17">
            <a:extLst>
              <a:ext uri="{FF2B5EF4-FFF2-40B4-BE49-F238E27FC236}">
                <a16:creationId xmlns="" xmlns:a16="http://schemas.microsoft.com/office/drawing/2014/main" id="{996669F8-212B-43C1-B8D1-18F0CC0CA26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39583534"/>
              </p:ext>
            </p:extLst>
          </p:nvPr>
        </p:nvGraphicFramePr>
        <p:xfrm>
          <a:off x="2857500" y="971748"/>
          <a:ext cx="3429000" cy="34793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BC005D0-0AAD-4B71-8E4E-231D4BA77DBB}"/>
              </a:ext>
            </a:extLst>
          </p:cNvPr>
          <p:cNvSpPr txBox="1"/>
          <p:nvPr/>
        </p:nvSpPr>
        <p:spPr>
          <a:xfrm>
            <a:off x="6172202" y="1596023"/>
            <a:ext cx="1352706" cy="654393"/>
          </a:xfrm>
          <a:prstGeom prst="rect">
            <a:avLst/>
          </a:prstGeom>
          <a:noFill/>
        </p:spPr>
        <p:txBody>
          <a:bodyPr wrap="none" lIns="145143" tIns="72572" rIns="145143" bIns="72572" rtlCol="0">
            <a:spAutoFit/>
          </a:bodyPr>
          <a:lstStyle/>
          <a:p>
            <a:r>
              <a:rPr lang="ru-RU" sz="3300" b="1" dirty="0">
                <a:solidFill>
                  <a:srgbClr val="002060"/>
                </a:solidFill>
                <a:latin typeface="Arial" panose="020B0604020202020204" pitchFamily="34" charset="0"/>
                <a:ea typeface="Open Sans" panose="020B0606030504020204" pitchFamily="34" charset="0"/>
                <a:cs typeface="Arial" panose="020B0604020202020204" pitchFamily="34" charset="0"/>
              </a:rPr>
              <a:t>№ </a:t>
            </a:r>
            <a:r>
              <a:rPr lang="ru-RU" sz="3300" b="1" dirty="0" smtClean="0">
                <a:solidFill>
                  <a:srgbClr val="002060"/>
                </a:solidFill>
                <a:latin typeface="Arial" panose="020B0604020202020204" pitchFamily="34" charset="0"/>
                <a:ea typeface="Open Sans" panose="020B0606030504020204" pitchFamily="34" charset="0"/>
                <a:cs typeface="Arial" panose="020B0604020202020204" pitchFamily="34" charset="0"/>
              </a:rPr>
              <a:t>73</a:t>
            </a:r>
            <a:endParaRPr lang="en-US" sz="3300" b="1" dirty="0">
              <a:solidFill>
                <a:srgbClr val="002060"/>
              </a:solidFill>
              <a:latin typeface="Arial" panose="020B0604020202020204" pitchFamily="34" charset="0"/>
              <a:ea typeface="Open Sans" panose="020B0606030504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123804CB-B840-4DC0-A7B5-E32E31E270B8}"/>
              </a:ext>
            </a:extLst>
          </p:cNvPr>
          <p:cNvSpPr txBox="1"/>
          <p:nvPr/>
        </p:nvSpPr>
        <p:spPr>
          <a:xfrm>
            <a:off x="6172203" y="3255395"/>
            <a:ext cx="1633231" cy="654393"/>
          </a:xfrm>
          <a:prstGeom prst="rect">
            <a:avLst/>
          </a:prstGeom>
          <a:noFill/>
        </p:spPr>
        <p:txBody>
          <a:bodyPr wrap="none" lIns="145143" tIns="72572" rIns="145143" bIns="72572" rtlCol="0">
            <a:spAutoFit/>
          </a:bodyPr>
          <a:lstStyle/>
          <a:p>
            <a:r>
              <a:rPr lang="en-US" sz="3300" b="1" dirty="0" err="1" smtClean="0">
                <a:solidFill>
                  <a:srgbClr val="002060"/>
                </a:solidFill>
                <a:latin typeface="Arial" panose="020B0604020202020204" pitchFamily="34" charset="0"/>
                <a:ea typeface="Open Sans" panose="020B0606030504020204" pitchFamily="34" charset="0"/>
                <a:cs typeface="Arial" panose="020B0604020202020204" pitchFamily="34" charset="0"/>
              </a:rPr>
              <a:t>Omad</a:t>
            </a:r>
            <a:r>
              <a:rPr lang="ru-RU" sz="3300" b="1" dirty="0" smtClean="0">
                <a:solidFill>
                  <a:srgbClr val="002060"/>
                </a:solidFill>
                <a:latin typeface="Arial" panose="020B0604020202020204" pitchFamily="34" charset="0"/>
                <a:ea typeface="Open Sans" panose="020B0606030504020204" pitchFamily="34" charset="0"/>
                <a:cs typeface="Arial" panose="020B0604020202020204" pitchFamily="34" charset="0"/>
              </a:rPr>
              <a:t>!</a:t>
            </a:r>
            <a:endParaRPr lang="en-US" sz="3300" b="1" dirty="0">
              <a:solidFill>
                <a:srgbClr val="002060"/>
              </a:solidFill>
              <a:latin typeface="Arial" panose="020B0604020202020204" pitchFamily="34" charset="0"/>
              <a:ea typeface="Open Sans" panose="020B0606030504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EEB645E5-7D84-47BE-8E9F-2A019EB134E3}"/>
              </a:ext>
            </a:extLst>
          </p:cNvPr>
          <p:cNvSpPr txBox="1"/>
          <p:nvPr/>
        </p:nvSpPr>
        <p:spPr>
          <a:xfrm>
            <a:off x="6289504" y="2974365"/>
            <a:ext cx="2133600" cy="562060"/>
          </a:xfrm>
          <a:prstGeom prst="rect">
            <a:avLst/>
          </a:prstGeom>
          <a:noFill/>
        </p:spPr>
        <p:txBody>
          <a:bodyPr wrap="square" lIns="145143" tIns="72572" rIns="145143" bIns="72572" rtlCol="0">
            <a:spAutoFit/>
          </a:bodyPr>
          <a:lstStyle/>
          <a:p>
            <a:pPr defTabSz="1451427">
              <a:defRPr/>
            </a:pPr>
            <a:endParaRPr lang="en-US" sz="2700" kern="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7CA5D06A-DBF2-47E6-9F2A-6C8FFF4F5129}"/>
              </a:ext>
            </a:extLst>
          </p:cNvPr>
          <p:cNvSpPr txBox="1"/>
          <p:nvPr/>
        </p:nvSpPr>
        <p:spPr>
          <a:xfrm>
            <a:off x="1238325" y="1596023"/>
            <a:ext cx="1657277" cy="654393"/>
          </a:xfrm>
          <a:prstGeom prst="rect">
            <a:avLst/>
          </a:prstGeom>
          <a:noFill/>
        </p:spPr>
        <p:txBody>
          <a:bodyPr wrap="none" lIns="145143" tIns="72572" rIns="145143" bIns="72572" rtlCol="0">
            <a:spAutoFit/>
          </a:bodyPr>
          <a:lstStyle/>
          <a:p>
            <a:pPr algn="r"/>
            <a:r>
              <a:rPr lang="ru-RU" sz="3300" b="1" dirty="0" smtClean="0">
                <a:solidFill>
                  <a:srgbClr val="002060"/>
                </a:solidFill>
                <a:latin typeface="Arial" panose="020B0604020202020204" pitchFamily="34" charset="0"/>
                <a:ea typeface="Open Sans" panose="020B0606030504020204" pitchFamily="34" charset="0"/>
                <a:cs typeface="Arial" panose="020B0604020202020204" pitchFamily="34" charset="0"/>
              </a:rPr>
              <a:t> 36</a:t>
            </a:r>
            <a:r>
              <a:rPr lang="en-US" sz="3300" b="1" dirty="0" smtClean="0">
                <a:solidFill>
                  <a:srgbClr val="002060"/>
                </a:solidFill>
                <a:latin typeface="Arial" panose="020B0604020202020204" pitchFamily="34" charset="0"/>
                <a:ea typeface="Open Sans" panose="020B0606030504020204" pitchFamily="34" charset="0"/>
                <a:cs typeface="Arial" panose="020B0604020202020204" pitchFamily="34" charset="0"/>
              </a:rPr>
              <a:t>-bet</a:t>
            </a:r>
            <a:endParaRPr lang="en-US" sz="3300" b="1" dirty="0">
              <a:solidFill>
                <a:srgbClr val="002060"/>
              </a:solidFill>
              <a:latin typeface="Arial" panose="020B0604020202020204" pitchFamily="34" charset="0"/>
              <a:ea typeface="Open Sans" panose="020B0606030504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0A9AD036-19B4-4F31-BF58-DBB3D70D36F4}"/>
              </a:ext>
            </a:extLst>
          </p:cNvPr>
          <p:cNvSpPr txBox="1"/>
          <p:nvPr/>
        </p:nvSpPr>
        <p:spPr>
          <a:xfrm>
            <a:off x="483310" y="3255395"/>
            <a:ext cx="2412291" cy="654393"/>
          </a:xfrm>
          <a:prstGeom prst="rect">
            <a:avLst/>
          </a:prstGeom>
          <a:noFill/>
        </p:spPr>
        <p:txBody>
          <a:bodyPr wrap="none" lIns="145143" tIns="72572" rIns="145143" bIns="72572" rtlCol="0">
            <a:spAutoFit/>
          </a:bodyPr>
          <a:lstStyle/>
          <a:p>
            <a:pPr algn="r"/>
            <a:r>
              <a:rPr lang="ru-RU" sz="3300" b="1" dirty="0" smtClean="0">
                <a:solidFill>
                  <a:srgbClr val="002060"/>
                </a:solidFill>
                <a:latin typeface="Arial" panose="020B0604020202020204" pitchFamily="34" charset="0"/>
                <a:ea typeface="Open Sans" panose="020B0606030504020204" pitchFamily="34" charset="0"/>
                <a:cs typeface="Arial" panose="020B0604020202020204" pitchFamily="34" charset="0"/>
              </a:rPr>
              <a:t>№71, №72</a:t>
            </a:r>
            <a:endParaRPr lang="en-US" sz="3300" b="1" dirty="0">
              <a:solidFill>
                <a:srgbClr val="002060"/>
              </a:solidFill>
              <a:latin typeface="Arial" panose="020B0604020202020204" pitchFamily="34" charset="0"/>
              <a:ea typeface="Open Sans" panose="020B0606030504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Freeform 17">
            <a:extLst>
              <a:ext uri="{FF2B5EF4-FFF2-40B4-BE49-F238E27FC236}">
                <a16:creationId xmlns="" xmlns:a16="http://schemas.microsoft.com/office/drawing/2014/main" id="{7540D23C-3E63-46C4-83A6-3E9B7FDC3A4D}"/>
              </a:ext>
            </a:extLst>
          </p:cNvPr>
          <p:cNvSpPr>
            <a:spLocks noEditPoints="1"/>
          </p:cNvSpPr>
          <p:nvPr/>
        </p:nvSpPr>
        <p:spPr bwMode="auto">
          <a:xfrm>
            <a:off x="3513177" y="1454469"/>
            <a:ext cx="535417" cy="494453"/>
          </a:xfrm>
          <a:custGeom>
            <a:avLst/>
            <a:gdLst>
              <a:gd name="T0" fmla="*/ 647 w 800"/>
              <a:gd name="T1" fmla="*/ 0 h 740"/>
              <a:gd name="T2" fmla="*/ 147 w 800"/>
              <a:gd name="T3" fmla="*/ 0 h 740"/>
              <a:gd name="T4" fmla="*/ 0 w 800"/>
              <a:gd name="T5" fmla="*/ 153 h 740"/>
              <a:gd name="T6" fmla="*/ 130 w 800"/>
              <a:gd name="T7" fmla="*/ 304 h 740"/>
              <a:gd name="T8" fmla="*/ 368 w 800"/>
              <a:gd name="T9" fmla="*/ 537 h 740"/>
              <a:gd name="T10" fmla="*/ 243 w 800"/>
              <a:gd name="T11" fmla="*/ 701 h 740"/>
              <a:gd name="T12" fmla="*/ 224 w 800"/>
              <a:gd name="T13" fmla="*/ 721 h 740"/>
              <a:gd name="T14" fmla="*/ 243 w 800"/>
              <a:gd name="T15" fmla="*/ 740 h 740"/>
              <a:gd name="T16" fmla="*/ 551 w 800"/>
              <a:gd name="T17" fmla="*/ 740 h 740"/>
              <a:gd name="T18" fmla="*/ 570 w 800"/>
              <a:gd name="T19" fmla="*/ 721 h 740"/>
              <a:gd name="T20" fmla="*/ 551 w 800"/>
              <a:gd name="T21" fmla="*/ 701 h 740"/>
              <a:gd name="T22" fmla="*/ 425 w 800"/>
              <a:gd name="T23" fmla="*/ 537 h 740"/>
              <a:gd name="T24" fmla="*/ 663 w 800"/>
              <a:gd name="T25" fmla="*/ 305 h 740"/>
              <a:gd name="T26" fmla="*/ 800 w 800"/>
              <a:gd name="T27" fmla="*/ 153 h 740"/>
              <a:gd name="T28" fmla="*/ 647 w 800"/>
              <a:gd name="T29" fmla="*/ 0 h 740"/>
              <a:gd name="T30" fmla="*/ 127 w 800"/>
              <a:gd name="T31" fmla="*/ 265 h 740"/>
              <a:gd name="T32" fmla="*/ 38 w 800"/>
              <a:gd name="T33" fmla="*/ 153 h 740"/>
              <a:gd name="T34" fmla="*/ 127 w 800"/>
              <a:gd name="T35" fmla="*/ 40 h 740"/>
              <a:gd name="T36" fmla="*/ 127 w 800"/>
              <a:gd name="T37" fmla="*/ 265 h 740"/>
              <a:gd name="T38" fmla="*/ 482 w 800"/>
              <a:gd name="T39" fmla="*/ 701 h 740"/>
              <a:gd name="T40" fmla="*/ 312 w 800"/>
              <a:gd name="T41" fmla="*/ 701 h 740"/>
              <a:gd name="T42" fmla="*/ 397 w 800"/>
              <a:gd name="T43" fmla="*/ 567 h 740"/>
              <a:gd name="T44" fmla="*/ 482 w 800"/>
              <a:gd name="T45" fmla="*/ 701 h 740"/>
              <a:gd name="T46" fmla="*/ 628 w 800"/>
              <a:gd name="T47" fmla="*/ 269 h 740"/>
              <a:gd name="T48" fmla="*/ 397 w 800"/>
              <a:gd name="T49" fmla="*/ 500 h 740"/>
              <a:gd name="T50" fmla="*/ 166 w 800"/>
              <a:gd name="T51" fmla="*/ 269 h 740"/>
              <a:gd name="T52" fmla="*/ 166 w 800"/>
              <a:gd name="T53" fmla="*/ 38 h 740"/>
              <a:gd name="T54" fmla="*/ 628 w 800"/>
              <a:gd name="T55" fmla="*/ 38 h 740"/>
              <a:gd name="T56" fmla="*/ 628 w 800"/>
              <a:gd name="T57" fmla="*/ 269 h 740"/>
              <a:gd name="T58" fmla="*/ 666 w 800"/>
              <a:gd name="T59" fmla="*/ 266 h 740"/>
              <a:gd name="T60" fmla="*/ 666 w 800"/>
              <a:gd name="T61" fmla="*/ 40 h 740"/>
              <a:gd name="T62" fmla="*/ 761 w 800"/>
              <a:gd name="T63" fmla="*/ 153 h 740"/>
              <a:gd name="T64" fmla="*/ 666 w 800"/>
              <a:gd name="T65" fmla="*/ 266 h 7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00" h="740">
                <a:moveTo>
                  <a:pt x="647" y="0"/>
                </a:moveTo>
                <a:cubicBezTo>
                  <a:pt x="147" y="0"/>
                  <a:pt x="147" y="0"/>
                  <a:pt x="147" y="0"/>
                </a:cubicBezTo>
                <a:cubicBezTo>
                  <a:pt x="66" y="0"/>
                  <a:pt x="0" y="69"/>
                  <a:pt x="0" y="153"/>
                </a:cubicBezTo>
                <a:cubicBezTo>
                  <a:pt x="0" y="231"/>
                  <a:pt x="57" y="296"/>
                  <a:pt x="130" y="304"/>
                </a:cubicBezTo>
                <a:cubicBezTo>
                  <a:pt x="146" y="427"/>
                  <a:pt x="245" y="524"/>
                  <a:pt x="368" y="537"/>
                </a:cubicBezTo>
                <a:cubicBezTo>
                  <a:pt x="334" y="612"/>
                  <a:pt x="279" y="701"/>
                  <a:pt x="243" y="701"/>
                </a:cubicBezTo>
                <a:cubicBezTo>
                  <a:pt x="232" y="701"/>
                  <a:pt x="224" y="710"/>
                  <a:pt x="224" y="721"/>
                </a:cubicBezTo>
                <a:cubicBezTo>
                  <a:pt x="224" y="731"/>
                  <a:pt x="232" y="740"/>
                  <a:pt x="243" y="740"/>
                </a:cubicBezTo>
                <a:cubicBezTo>
                  <a:pt x="551" y="740"/>
                  <a:pt x="551" y="740"/>
                  <a:pt x="551" y="740"/>
                </a:cubicBezTo>
                <a:cubicBezTo>
                  <a:pt x="561" y="740"/>
                  <a:pt x="570" y="731"/>
                  <a:pt x="570" y="721"/>
                </a:cubicBezTo>
                <a:cubicBezTo>
                  <a:pt x="570" y="710"/>
                  <a:pt x="561" y="701"/>
                  <a:pt x="551" y="701"/>
                </a:cubicBezTo>
                <a:cubicBezTo>
                  <a:pt x="515" y="701"/>
                  <a:pt x="460" y="612"/>
                  <a:pt x="425" y="537"/>
                </a:cubicBezTo>
                <a:cubicBezTo>
                  <a:pt x="549" y="524"/>
                  <a:pt x="647" y="427"/>
                  <a:pt x="663" y="305"/>
                </a:cubicBezTo>
                <a:cubicBezTo>
                  <a:pt x="740" y="297"/>
                  <a:pt x="800" y="232"/>
                  <a:pt x="800" y="153"/>
                </a:cubicBezTo>
                <a:cubicBezTo>
                  <a:pt x="800" y="69"/>
                  <a:pt x="731" y="0"/>
                  <a:pt x="647" y="0"/>
                </a:cubicBezTo>
                <a:close/>
                <a:moveTo>
                  <a:pt x="127" y="265"/>
                </a:moveTo>
                <a:cubicBezTo>
                  <a:pt x="77" y="256"/>
                  <a:pt x="38" y="209"/>
                  <a:pt x="38" y="153"/>
                </a:cubicBezTo>
                <a:cubicBezTo>
                  <a:pt x="38" y="97"/>
                  <a:pt x="77" y="50"/>
                  <a:pt x="127" y="40"/>
                </a:cubicBezTo>
                <a:lnTo>
                  <a:pt x="127" y="265"/>
                </a:lnTo>
                <a:close/>
                <a:moveTo>
                  <a:pt x="482" y="701"/>
                </a:moveTo>
                <a:cubicBezTo>
                  <a:pt x="312" y="701"/>
                  <a:pt x="312" y="701"/>
                  <a:pt x="312" y="701"/>
                </a:cubicBezTo>
                <a:cubicBezTo>
                  <a:pt x="347" y="664"/>
                  <a:pt x="378" y="607"/>
                  <a:pt x="397" y="567"/>
                </a:cubicBezTo>
                <a:cubicBezTo>
                  <a:pt x="416" y="607"/>
                  <a:pt x="447" y="664"/>
                  <a:pt x="482" y="701"/>
                </a:cubicBezTo>
                <a:close/>
                <a:moveTo>
                  <a:pt x="628" y="269"/>
                </a:moveTo>
                <a:cubicBezTo>
                  <a:pt x="628" y="397"/>
                  <a:pt x="524" y="500"/>
                  <a:pt x="397" y="500"/>
                </a:cubicBezTo>
                <a:cubicBezTo>
                  <a:pt x="270" y="500"/>
                  <a:pt x="166" y="397"/>
                  <a:pt x="166" y="269"/>
                </a:cubicBezTo>
                <a:cubicBezTo>
                  <a:pt x="166" y="38"/>
                  <a:pt x="166" y="38"/>
                  <a:pt x="166" y="38"/>
                </a:cubicBezTo>
                <a:cubicBezTo>
                  <a:pt x="628" y="38"/>
                  <a:pt x="628" y="38"/>
                  <a:pt x="628" y="38"/>
                </a:cubicBezTo>
                <a:lnTo>
                  <a:pt x="628" y="269"/>
                </a:lnTo>
                <a:close/>
                <a:moveTo>
                  <a:pt x="666" y="266"/>
                </a:moveTo>
                <a:cubicBezTo>
                  <a:pt x="666" y="40"/>
                  <a:pt x="666" y="40"/>
                  <a:pt x="666" y="40"/>
                </a:cubicBezTo>
                <a:cubicBezTo>
                  <a:pt x="720" y="49"/>
                  <a:pt x="761" y="96"/>
                  <a:pt x="761" y="153"/>
                </a:cubicBezTo>
                <a:cubicBezTo>
                  <a:pt x="761" y="210"/>
                  <a:pt x="720" y="257"/>
                  <a:pt x="666" y="266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91420" tIns="45709" rIns="91420" bIns="45709" numCol="1" anchor="t" anchorCtr="0" compatLnSpc="1">
            <a:prstTxWarp prst="textNoShape">
              <a:avLst/>
            </a:prstTxWarp>
          </a:bodyPr>
          <a:lstStyle/>
          <a:p>
            <a:pPr defTabSz="1451427">
              <a:defRPr/>
            </a:pPr>
            <a:endParaRPr lang="en-US" sz="4500" ker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Freeform 135">
            <a:extLst>
              <a:ext uri="{FF2B5EF4-FFF2-40B4-BE49-F238E27FC236}">
                <a16:creationId xmlns="" xmlns:a16="http://schemas.microsoft.com/office/drawing/2014/main" id="{42FB7646-404A-478A-AEA1-DBB62AE80F5F}"/>
              </a:ext>
            </a:extLst>
          </p:cNvPr>
          <p:cNvSpPr>
            <a:spLocks noEditPoints="1"/>
          </p:cNvSpPr>
          <p:nvPr/>
        </p:nvSpPr>
        <p:spPr bwMode="auto">
          <a:xfrm>
            <a:off x="5181601" y="1387378"/>
            <a:ext cx="526516" cy="561546"/>
          </a:xfrm>
          <a:custGeom>
            <a:avLst/>
            <a:gdLst>
              <a:gd name="T0" fmla="*/ 749 w 813"/>
              <a:gd name="T1" fmla="*/ 15 h 866"/>
              <a:gd name="T2" fmla="*/ 664 w 813"/>
              <a:gd name="T3" fmla="*/ 19 h 866"/>
              <a:gd name="T4" fmla="*/ 640 w 813"/>
              <a:gd name="T5" fmla="*/ 2 h 866"/>
              <a:gd name="T6" fmla="*/ 354 w 813"/>
              <a:gd name="T7" fmla="*/ 410 h 866"/>
              <a:gd name="T8" fmla="*/ 308 w 813"/>
              <a:gd name="T9" fmla="*/ 481 h 866"/>
              <a:gd name="T10" fmla="*/ 334 w 813"/>
              <a:gd name="T11" fmla="*/ 481 h 866"/>
              <a:gd name="T12" fmla="*/ 431 w 813"/>
              <a:gd name="T13" fmla="*/ 449 h 866"/>
              <a:gd name="T14" fmla="*/ 636 w 813"/>
              <a:gd name="T15" fmla="*/ 336 h 866"/>
              <a:gd name="T16" fmla="*/ 492 w 813"/>
              <a:gd name="T17" fmla="*/ 324 h 866"/>
              <a:gd name="T18" fmla="*/ 691 w 813"/>
              <a:gd name="T19" fmla="*/ 287 h 866"/>
              <a:gd name="T20" fmla="*/ 691 w 813"/>
              <a:gd name="T21" fmla="*/ 251 h 866"/>
              <a:gd name="T22" fmla="*/ 600 w 813"/>
              <a:gd name="T23" fmla="*/ 215 h 866"/>
              <a:gd name="T24" fmla="*/ 761 w 813"/>
              <a:gd name="T25" fmla="*/ 206 h 866"/>
              <a:gd name="T26" fmla="*/ 565 w 813"/>
              <a:gd name="T27" fmla="*/ 360 h 866"/>
              <a:gd name="T28" fmla="*/ 455 w 813"/>
              <a:gd name="T29" fmla="*/ 360 h 866"/>
              <a:gd name="T30" fmla="*/ 628 w 813"/>
              <a:gd name="T31" fmla="*/ 136 h 866"/>
              <a:gd name="T32" fmla="*/ 578 w 813"/>
              <a:gd name="T33" fmla="*/ 186 h 866"/>
              <a:gd name="T34" fmla="*/ 506 w 813"/>
              <a:gd name="T35" fmla="*/ 258 h 866"/>
              <a:gd name="T36" fmla="*/ 433 w 813"/>
              <a:gd name="T37" fmla="*/ 331 h 866"/>
              <a:gd name="T38" fmla="*/ 493 w 813"/>
              <a:gd name="T39" fmla="*/ 143 h 866"/>
              <a:gd name="T40" fmla="*/ 628 w 813"/>
              <a:gd name="T41" fmla="*/ 136 h 866"/>
              <a:gd name="T42" fmla="*/ 636 w 813"/>
              <a:gd name="T43" fmla="*/ 179 h 866"/>
              <a:gd name="T44" fmla="*/ 735 w 813"/>
              <a:gd name="T45" fmla="*/ 179 h 866"/>
              <a:gd name="T46" fmla="*/ 331 w 813"/>
              <a:gd name="T47" fmla="*/ 631 h 866"/>
              <a:gd name="T48" fmla="*/ 367 w 813"/>
              <a:gd name="T49" fmla="*/ 523 h 866"/>
              <a:gd name="T50" fmla="*/ 150 w 813"/>
              <a:gd name="T51" fmla="*/ 631 h 866"/>
              <a:gd name="T52" fmla="*/ 186 w 813"/>
              <a:gd name="T53" fmla="*/ 652 h 866"/>
              <a:gd name="T54" fmla="*/ 0 w 813"/>
              <a:gd name="T55" fmla="*/ 866 h 866"/>
              <a:gd name="T56" fmla="*/ 511 w 813"/>
              <a:gd name="T57" fmla="*/ 847 h 866"/>
              <a:gd name="T58" fmla="*/ 40 w 813"/>
              <a:gd name="T59" fmla="*/ 830 h 866"/>
              <a:gd name="T60" fmla="*/ 222 w 813"/>
              <a:gd name="T61" fmla="*/ 683 h 866"/>
              <a:gd name="T62" fmla="*/ 186 w 813"/>
              <a:gd name="T63" fmla="*/ 595 h 866"/>
              <a:gd name="T64" fmla="*/ 331 w 813"/>
              <a:gd name="T65" fmla="*/ 559 h 866"/>
              <a:gd name="T66" fmla="*/ 295 w 813"/>
              <a:gd name="T67" fmla="*/ 595 h 866"/>
              <a:gd name="T68" fmla="*/ 310 w 813"/>
              <a:gd name="T69" fmla="*/ 685 h 866"/>
              <a:gd name="T70" fmla="*/ 40 w 813"/>
              <a:gd name="T71" fmla="*/ 830 h 8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813" h="866">
                <a:moveTo>
                  <a:pt x="774" y="15"/>
                </a:moveTo>
                <a:cubicBezTo>
                  <a:pt x="767" y="8"/>
                  <a:pt x="756" y="8"/>
                  <a:pt x="749" y="15"/>
                </a:cubicBezTo>
                <a:cubicBezTo>
                  <a:pt x="664" y="100"/>
                  <a:pt x="664" y="100"/>
                  <a:pt x="664" y="100"/>
                </a:cubicBezTo>
                <a:cubicBezTo>
                  <a:pt x="664" y="19"/>
                  <a:pt x="664" y="19"/>
                  <a:pt x="664" y="19"/>
                </a:cubicBezTo>
                <a:cubicBezTo>
                  <a:pt x="664" y="14"/>
                  <a:pt x="662" y="8"/>
                  <a:pt x="657" y="5"/>
                </a:cubicBezTo>
                <a:cubicBezTo>
                  <a:pt x="652" y="1"/>
                  <a:pt x="646" y="0"/>
                  <a:pt x="640" y="2"/>
                </a:cubicBezTo>
                <a:cubicBezTo>
                  <a:pt x="584" y="22"/>
                  <a:pt x="522" y="63"/>
                  <a:pt x="467" y="118"/>
                </a:cubicBezTo>
                <a:cubicBezTo>
                  <a:pt x="361" y="224"/>
                  <a:pt x="315" y="347"/>
                  <a:pt x="354" y="410"/>
                </a:cubicBezTo>
                <a:cubicBezTo>
                  <a:pt x="308" y="456"/>
                  <a:pt x="308" y="456"/>
                  <a:pt x="308" y="456"/>
                </a:cubicBezTo>
                <a:cubicBezTo>
                  <a:pt x="301" y="463"/>
                  <a:pt x="301" y="474"/>
                  <a:pt x="308" y="481"/>
                </a:cubicBezTo>
                <a:cubicBezTo>
                  <a:pt x="312" y="485"/>
                  <a:pt x="316" y="487"/>
                  <a:pt x="321" y="487"/>
                </a:cubicBezTo>
                <a:cubicBezTo>
                  <a:pt x="326" y="487"/>
                  <a:pt x="330" y="485"/>
                  <a:pt x="334" y="481"/>
                </a:cubicBezTo>
                <a:cubicBezTo>
                  <a:pt x="379" y="436"/>
                  <a:pt x="379" y="436"/>
                  <a:pt x="379" y="436"/>
                </a:cubicBezTo>
                <a:cubicBezTo>
                  <a:pt x="394" y="445"/>
                  <a:pt x="411" y="449"/>
                  <a:pt x="431" y="449"/>
                </a:cubicBezTo>
                <a:cubicBezTo>
                  <a:pt x="486" y="449"/>
                  <a:pt x="558" y="417"/>
                  <a:pt x="630" y="356"/>
                </a:cubicBezTo>
                <a:cubicBezTo>
                  <a:pt x="636" y="351"/>
                  <a:pt x="638" y="343"/>
                  <a:pt x="636" y="336"/>
                </a:cubicBezTo>
                <a:cubicBezTo>
                  <a:pt x="633" y="328"/>
                  <a:pt x="626" y="324"/>
                  <a:pt x="619" y="324"/>
                </a:cubicBezTo>
                <a:cubicBezTo>
                  <a:pt x="492" y="324"/>
                  <a:pt x="492" y="324"/>
                  <a:pt x="492" y="324"/>
                </a:cubicBezTo>
                <a:cubicBezTo>
                  <a:pt x="528" y="287"/>
                  <a:pt x="528" y="287"/>
                  <a:pt x="528" y="287"/>
                </a:cubicBezTo>
                <a:cubicBezTo>
                  <a:pt x="691" y="287"/>
                  <a:pt x="691" y="287"/>
                  <a:pt x="691" y="287"/>
                </a:cubicBezTo>
                <a:cubicBezTo>
                  <a:pt x="701" y="287"/>
                  <a:pt x="709" y="279"/>
                  <a:pt x="709" y="269"/>
                </a:cubicBezTo>
                <a:cubicBezTo>
                  <a:pt x="709" y="259"/>
                  <a:pt x="701" y="251"/>
                  <a:pt x="691" y="251"/>
                </a:cubicBezTo>
                <a:cubicBezTo>
                  <a:pt x="564" y="251"/>
                  <a:pt x="564" y="251"/>
                  <a:pt x="564" y="251"/>
                </a:cubicBezTo>
                <a:cubicBezTo>
                  <a:pt x="600" y="215"/>
                  <a:pt x="600" y="215"/>
                  <a:pt x="600" y="215"/>
                </a:cubicBezTo>
                <a:cubicBezTo>
                  <a:pt x="745" y="215"/>
                  <a:pt x="745" y="215"/>
                  <a:pt x="745" y="215"/>
                </a:cubicBezTo>
                <a:cubicBezTo>
                  <a:pt x="752" y="215"/>
                  <a:pt x="758" y="212"/>
                  <a:pt x="761" y="206"/>
                </a:cubicBezTo>
                <a:cubicBezTo>
                  <a:pt x="808" y="124"/>
                  <a:pt x="813" y="54"/>
                  <a:pt x="774" y="15"/>
                </a:cubicBezTo>
                <a:close/>
                <a:moveTo>
                  <a:pt x="565" y="360"/>
                </a:moveTo>
                <a:cubicBezTo>
                  <a:pt x="501" y="404"/>
                  <a:pt x="441" y="423"/>
                  <a:pt x="406" y="409"/>
                </a:cubicBezTo>
                <a:cubicBezTo>
                  <a:pt x="455" y="360"/>
                  <a:pt x="455" y="360"/>
                  <a:pt x="455" y="360"/>
                </a:cubicBezTo>
                <a:lnTo>
                  <a:pt x="565" y="360"/>
                </a:lnTo>
                <a:close/>
                <a:moveTo>
                  <a:pt x="628" y="136"/>
                </a:moveTo>
                <a:cubicBezTo>
                  <a:pt x="581" y="183"/>
                  <a:pt x="581" y="183"/>
                  <a:pt x="581" y="183"/>
                </a:cubicBezTo>
                <a:cubicBezTo>
                  <a:pt x="580" y="184"/>
                  <a:pt x="579" y="185"/>
                  <a:pt x="578" y="186"/>
                </a:cubicBezTo>
                <a:cubicBezTo>
                  <a:pt x="509" y="255"/>
                  <a:pt x="509" y="255"/>
                  <a:pt x="509" y="255"/>
                </a:cubicBezTo>
                <a:cubicBezTo>
                  <a:pt x="508" y="256"/>
                  <a:pt x="507" y="257"/>
                  <a:pt x="506" y="258"/>
                </a:cubicBezTo>
                <a:cubicBezTo>
                  <a:pt x="437" y="327"/>
                  <a:pt x="437" y="327"/>
                  <a:pt x="437" y="327"/>
                </a:cubicBezTo>
                <a:cubicBezTo>
                  <a:pt x="435" y="328"/>
                  <a:pt x="434" y="329"/>
                  <a:pt x="433" y="331"/>
                </a:cubicBezTo>
                <a:cubicBezTo>
                  <a:pt x="381" y="383"/>
                  <a:pt x="381" y="383"/>
                  <a:pt x="381" y="383"/>
                </a:cubicBezTo>
                <a:cubicBezTo>
                  <a:pt x="363" y="336"/>
                  <a:pt x="400" y="236"/>
                  <a:pt x="493" y="143"/>
                </a:cubicBezTo>
                <a:cubicBezTo>
                  <a:pt x="535" y="101"/>
                  <a:pt x="584" y="66"/>
                  <a:pt x="628" y="46"/>
                </a:cubicBezTo>
                <a:lnTo>
                  <a:pt x="628" y="136"/>
                </a:lnTo>
                <a:close/>
                <a:moveTo>
                  <a:pt x="735" y="179"/>
                </a:moveTo>
                <a:cubicBezTo>
                  <a:pt x="636" y="179"/>
                  <a:pt x="636" y="179"/>
                  <a:pt x="636" y="179"/>
                </a:cubicBezTo>
                <a:cubicBezTo>
                  <a:pt x="759" y="56"/>
                  <a:pt x="759" y="56"/>
                  <a:pt x="759" y="56"/>
                </a:cubicBezTo>
                <a:cubicBezTo>
                  <a:pt x="771" y="84"/>
                  <a:pt x="762" y="128"/>
                  <a:pt x="735" y="179"/>
                </a:cubicBezTo>
                <a:close/>
                <a:moveTo>
                  <a:pt x="331" y="652"/>
                </a:moveTo>
                <a:cubicBezTo>
                  <a:pt x="331" y="631"/>
                  <a:pt x="331" y="631"/>
                  <a:pt x="331" y="631"/>
                </a:cubicBezTo>
                <a:cubicBezTo>
                  <a:pt x="367" y="631"/>
                  <a:pt x="367" y="631"/>
                  <a:pt x="367" y="631"/>
                </a:cubicBezTo>
                <a:cubicBezTo>
                  <a:pt x="367" y="523"/>
                  <a:pt x="367" y="523"/>
                  <a:pt x="367" y="523"/>
                </a:cubicBezTo>
                <a:cubicBezTo>
                  <a:pt x="150" y="523"/>
                  <a:pt x="150" y="523"/>
                  <a:pt x="150" y="523"/>
                </a:cubicBezTo>
                <a:cubicBezTo>
                  <a:pt x="150" y="631"/>
                  <a:pt x="150" y="631"/>
                  <a:pt x="150" y="631"/>
                </a:cubicBezTo>
                <a:cubicBezTo>
                  <a:pt x="186" y="631"/>
                  <a:pt x="186" y="631"/>
                  <a:pt x="186" y="631"/>
                </a:cubicBezTo>
                <a:cubicBezTo>
                  <a:pt x="186" y="652"/>
                  <a:pt x="186" y="652"/>
                  <a:pt x="186" y="652"/>
                </a:cubicBezTo>
                <a:cubicBezTo>
                  <a:pt x="72" y="671"/>
                  <a:pt x="10" y="737"/>
                  <a:pt x="2" y="847"/>
                </a:cubicBezTo>
                <a:cubicBezTo>
                  <a:pt x="0" y="866"/>
                  <a:pt x="0" y="866"/>
                  <a:pt x="0" y="866"/>
                </a:cubicBezTo>
                <a:cubicBezTo>
                  <a:pt x="512" y="866"/>
                  <a:pt x="512" y="866"/>
                  <a:pt x="512" y="866"/>
                </a:cubicBezTo>
                <a:cubicBezTo>
                  <a:pt x="511" y="847"/>
                  <a:pt x="511" y="847"/>
                  <a:pt x="511" y="847"/>
                </a:cubicBezTo>
                <a:cubicBezTo>
                  <a:pt x="502" y="735"/>
                  <a:pt x="443" y="671"/>
                  <a:pt x="331" y="652"/>
                </a:cubicBezTo>
                <a:close/>
                <a:moveTo>
                  <a:pt x="40" y="830"/>
                </a:moveTo>
                <a:cubicBezTo>
                  <a:pt x="53" y="745"/>
                  <a:pt x="106" y="698"/>
                  <a:pt x="207" y="685"/>
                </a:cubicBezTo>
                <a:cubicBezTo>
                  <a:pt x="222" y="683"/>
                  <a:pt x="222" y="683"/>
                  <a:pt x="222" y="683"/>
                </a:cubicBezTo>
                <a:cubicBezTo>
                  <a:pt x="222" y="595"/>
                  <a:pt x="222" y="595"/>
                  <a:pt x="222" y="595"/>
                </a:cubicBezTo>
                <a:cubicBezTo>
                  <a:pt x="186" y="595"/>
                  <a:pt x="186" y="595"/>
                  <a:pt x="186" y="595"/>
                </a:cubicBezTo>
                <a:cubicBezTo>
                  <a:pt x="186" y="559"/>
                  <a:pt x="186" y="559"/>
                  <a:pt x="186" y="559"/>
                </a:cubicBezTo>
                <a:cubicBezTo>
                  <a:pt x="331" y="559"/>
                  <a:pt x="331" y="559"/>
                  <a:pt x="331" y="559"/>
                </a:cubicBezTo>
                <a:cubicBezTo>
                  <a:pt x="331" y="595"/>
                  <a:pt x="331" y="595"/>
                  <a:pt x="331" y="595"/>
                </a:cubicBezTo>
                <a:cubicBezTo>
                  <a:pt x="295" y="595"/>
                  <a:pt x="295" y="595"/>
                  <a:pt x="295" y="595"/>
                </a:cubicBezTo>
                <a:cubicBezTo>
                  <a:pt x="295" y="683"/>
                  <a:pt x="295" y="683"/>
                  <a:pt x="295" y="683"/>
                </a:cubicBezTo>
                <a:cubicBezTo>
                  <a:pt x="310" y="685"/>
                  <a:pt x="310" y="685"/>
                  <a:pt x="310" y="685"/>
                </a:cubicBezTo>
                <a:cubicBezTo>
                  <a:pt x="409" y="698"/>
                  <a:pt x="460" y="743"/>
                  <a:pt x="472" y="830"/>
                </a:cubicBezTo>
                <a:lnTo>
                  <a:pt x="40" y="83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91420" tIns="45709" rIns="91420" bIns="45709" numCol="1" anchor="t" anchorCtr="0" compatLnSpc="1">
            <a:prstTxWarp prst="textNoShape">
              <a:avLst/>
            </a:prstTxWarp>
          </a:bodyPr>
          <a:lstStyle/>
          <a:p>
            <a:pPr defTabSz="1451427">
              <a:defRPr/>
            </a:pPr>
            <a:endParaRPr lang="en-US" sz="4500" ker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Freeform 143">
            <a:extLst>
              <a:ext uri="{FF2B5EF4-FFF2-40B4-BE49-F238E27FC236}">
                <a16:creationId xmlns="" xmlns:a16="http://schemas.microsoft.com/office/drawing/2014/main" id="{5DC4F155-8474-45AA-BF80-C673709B0F9F}"/>
              </a:ext>
            </a:extLst>
          </p:cNvPr>
          <p:cNvSpPr>
            <a:spLocks noEditPoints="1"/>
          </p:cNvSpPr>
          <p:nvPr/>
        </p:nvSpPr>
        <p:spPr bwMode="auto">
          <a:xfrm>
            <a:off x="3581403" y="3046365"/>
            <a:ext cx="453715" cy="517440"/>
          </a:xfrm>
          <a:custGeom>
            <a:avLst/>
            <a:gdLst>
              <a:gd name="T0" fmla="*/ 671 w 846"/>
              <a:gd name="T1" fmla="*/ 670 h 965"/>
              <a:gd name="T2" fmla="*/ 685 w 846"/>
              <a:gd name="T3" fmla="*/ 51 h 965"/>
              <a:gd name="T4" fmla="*/ 700 w 846"/>
              <a:gd name="T5" fmla="*/ 36 h 965"/>
              <a:gd name="T6" fmla="*/ 700 w 846"/>
              <a:gd name="T7" fmla="*/ 8 h 965"/>
              <a:gd name="T8" fmla="*/ 671 w 846"/>
              <a:gd name="T9" fmla="*/ 8 h 965"/>
              <a:gd name="T10" fmla="*/ 613 w 846"/>
              <a:gd name="T11" fmla="*/ 65 h 965"/>
              <a:gd name="T12" fmla="*/ 613 w 846"/>
              <a:gd name="T13" fmla="*/ 94 h 965"/>
              <a:gd name="T14" fmla="*/ 628 w 846"/>
              <a:gd name="T15" fmla="*/ 100 h 965"/>
              <a:gd name="T16" fmla="*/ 642 w 846"/>
              <a:gd name="T17" fmla="*/ 94 h 965"/>
              <a:gd name="T18" fmla="*/ 656 w 846"/>
              <a:gd name="T19" fmla="*/ 80 h 965"/>
              <a:gd name="T20" fmla="*/ 642 w 846"/>
              <a:gd name="T21" fmla="*/ 642 h 965"/>
              <a:gd name="T22" fmla="*/ 81 w 846"/>
              <a:gd name="T23" fmla="*/ 656 h 965"/>
              <a:gd name="T24" fmla="*/ 95 w 846"/>
              <a:gd name="T25" fmla="*/ 642 h 965"/>
              <a:gd name="T26" fmla="*/ 95 w 846"/>
              <a:gd name="T27" fmla="*/ 613 h 965"/>
              <a:gd name="T28" fmla="*/ 66 w 846"/>
              <a:gd name="T29" fmla="*/ 613 h 965"/>
              <a:gd name="T30" fmla="*/ 8 w 846"/>
              <a:gd name="T31" fmla="*/ 670 h 965"/>
              <a:gd name="T32" fmla="*/ 8 w 846"/>
              <a:gd name="T33" fmla="*/ 699 h 965"/>
              <a:gd name="T34" fmla="*/ 23 w 846"/>
              <a:gd name="T35" fmla="*/ 705 h 965"/>
              <a:gd name="T36" fmla="*/ 37 w 846"/>
              <a:gd name="T37" fmla="*/ 699 h 965"/>
              <a:gd name="T38" fmla="*/ 52 w 846"/>
              <a:gd name="T39" fmla="*/ 684 h 965"/>
              <a:gd name="T40" fmla="*/ 313 w 846"/>
              <a:gd name="T41" fmla="*/ 800 h 965"/>
              <a:gd name="T42" fmla="*/ 313 w 846"/>
              <a:gd name="T43" fmla="*/ 844 h 965"/>
              <a:gd name="T44" fmla="*/ 98 w 846"/>
              <a:gd name="T45" fmla="*/ 928 h 965"/>
              <a:gd name="T46" fmla="*/ 49 w 846"/>
              <a:gd name="T47" fmla="*/ 965 h 965"/>
              <a:gd name="T48" fmla="*/ 659 w 846"/>
              <a:gd name="T49" fmla="*/ 965 h 965"/>
              <a:gd name="T50" fmla="*/ 610 w 846"/>
              <a:gd name="T51" fmla="*/ 928 h 965"/>
              <a:gd name="T52" fmla="*/ 395 w 846"/>
              <a:gd name="T53" fmla="*/ 844 h 965"/>
              <a:gd name="T54" fmla="*/ 395 w 846"/>
              <a:gd name="T55" fmla="*/ 800 h 965"/>
              <a:gd name="T56" fmla="*/ 671 w 846"/>
              <a:gd name="T57" fmla="*/ 670 h 965"/>
              <a:gd name="T58" fmla="*/ 526 w 846"/>
              <a:gd name="T59" fmla="*/ 924 h 965"/>
              <a:gd name="T60" fmla="*/ 182 w 846"/>
              <a:gd name="T61" fmla="*/ 924 h 965"/>
              <a:gd name="T62" fmla="*/ 354 w 846"/>
              <a:gd name="T63" fmla="*/ 883 h 965"/>
              <a:gd name="T64" fmla="*/ 526 w 846"/>
              <a:gd name="T65" fmla="*/ 924 h 965"/>
              <a:gd name="T66" fmla="*/ 354 w 846"/>
              <a:gd name="T67" fmla="*/ 700 h 965"/>
              <a:gd name="T68" fmla="*/ 700 w 846"/>
              <a:gd name="T69" fmla="*/ 353 h 965"/>
              <a:gd name="T70" fmla="*/ 354 w 846"/>
              <a:gd name="T71" fmla="*/ 7 h 965"/>
              <a:gd name="T72" fmla="*/ 8 w 846"/>
              <a:gd name="T73" fmla="*/ 353 h 965"/>
              <a:gd name="T74" fmla="*/ 354 w 846"/>
              <a:gd name="T75" fmla="*/ 700 h 965"/>
              <a:gd name="T76" fmla="*/ 354 w 846"/>
              <a:gd name="T77" fmla="*/ 48 h 965"/>
              <a:gd name="T78" fmla="*/ 660 w 846"/>
              <a:gd name="T79" fmla="*/ 353 h 965"/>
              <a:gd name="T80" fmla="*/ 354 w 846"/>
              <a:gd name="T81" fmla="*/ 659 h 965"/>
              <a:gd name="T82" fmla="*/ 48 w 846"/>
              <a:gd name="T83" fmla="*/ 353 h 965"/>
              <a:gd name="T84" fmla="*/ 354 w 846"/>
              <a:gd name="T85" fmla="*/ 48 h 9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846" h="965">
                <a:moveTo>
                  <a:pt x="671" y="670"/>
                </a:moveTo>
                <a:cubicBezTo>
                  <a:pt x="841" y="500"/>
                  <a:pt x="846" y="227"/>
                  <a:pt x="685" y="51"/>
                </a:cubicBezTo>
                <a:cubicBezTo>
                  <a:pt x="700" y="36"/>
                  <a:pt x="700" y="36"/>
                  <a:pt x="700" y="36"/>
                </a:cubicBezTo>
                <a:cubicBezTo>
                  <a:pt x="708" y="28"/>
                  <a:pt x="708" y="15"/>
                  <a:pt x="700" y="8"/>
                </a:cubicBezTo>
                <a:cubicBezTo>
                  <a:pt x="692" y="0"/>
                  <a:pt x="679" y="0"/>
                  <a:pt x="671" y="8"/>
                </a:cubicBezTo>
                <a:cubicBezTo>
                  <a:pt x="613" y="65"/>
                  <a:pt x="613" y="65"/>
                  <a:pt x="613" y="65"/>
                </a:cubicBezTo>
                <a:cubicBezTo>
                  <a:pt x="605" y="73"/>
                  <a:pt x="605" y="86"/>
                  <a:pt x="613" y="94"/>
                </a:cubicBezTo>
                <a:cubicBezTo>
                  <a:pt x="617" y="98"/>
                  <a:pt x="623" y="100"/>
                  <a:pt x="628" y="100"/>
                </a:cubicBezTo>
                <a:cubicBezTo>
                  <a:pt x="633" y="100"/>
                  <a:pt x="638" y="98"/>
                  <a:pt x="642" y="94"/>
                </a:cubicBezTo>
                <a:cubicBezTo>
                  <a:pt x="656" y="80"/>
                  <a:pt x="656" y="80"/>
                  <a:pt x="656" y="80"/>
                </a:cubicBezTo>
                <a:cubicBezTo>
                  <a:pt x="801" y="240"/>
                  <a:pt x="796" y="488"/>
                  <a:pt x="642" y="642"/>
                </a:cubicBezTo>
                <a:cubicBezTo>
                  <a:pt x="488" y="796"/>
                  <a:pt x="240" y="800"/>
                  <a:pt x="81" y="656"/>
                </a:cubicBezTo>
                <a:cubicBezTo>
                  <a:pt x="95" y="642"/>
                  <a:pt x="95" y="642"/>
                  <a:pt x="95" y="642"/>
                </a:cubicBezTo>
                <a:cubicBezTo>
                  <a:pt x="103" y="634"/>
                  <a:pt x="103" y="621"/>
                  <a:pt x="95" y="613"/>
                </a:cubicBezTo>
                <a:cubicBezTo>
                  <a:pt x="87" y="605"/>
                  <a:pt x="74" y="605"/>
                  <a:pt x="66" y="613"/>
                </a:cubicBezTo>
                <a:cubicBezTo>
                  <a:pt x="8" y="670"/>
                  <a:pt x="8" y="670"/>
                  <a:pt x="8" y="670"/>
                </a:cubicBezTo>
                <a:cubicBezTo>
                  <a:pt x="0" y="678"/>
                  <a:pt x="0" y="691"/>
                  <a:pt x="8" y="699"/>
                </a:cubicBezTo>
                <a:cubicBezTo>
                  <a:pt x="12" y="703"/>
                  <a:pt x="17" y="705"/>
                  <a:pt x="23" y="705"/>
                </a:cubicBezTo>
                <a:cubicBezTo>
                  <a:pt x="28" y="705"/>
                  <a:pt x="33" y="703"/>
                  <a:pt x="37" y="699"/>
                </a:cubicBezTo>
                <a:cubicBezTo>
                  <a:pt x="52" y="684"/>
                  <a:pt x="52" y="684"/>
                  <a:pt x="52" y="684"/>
                </a:cubicBezTo>
                <a:cubicBezTo>
                  <a:pt x="126" y="753"/>
                  <a:pt x="219" y="791"/>
                  <a:pt x="313" y="800"/>
                </a:cubicBezTo>
                <a:cubicBezTo>
                  <a:pt x="313" y="844"/>
                  <a:pt x="313" y="844"/>
                  <a:pt x="313" y="844"/>
                </a:cubicBezTo>
                <a:cubicBezTo>
                  <a:pt x="235" y="852"/>
                  <a:pt x="162" y="880"/>
                  <a:pt x="98" y="928"/>
                </a:cubicBezTo>
                <a:cubicBezTo>
                  <a:pt x="49" y="965"/>
                  <a:pt x="49" y="965"/>
                  <a:pt x="49" y="965"/>
                </a:cubicBezTo>
                <a:cubicBezTo>
                  <a:pt x="659" y="965"/>
                  <a:pt x="659" y="965"/>
                  <a:pt x="659" y="965"/>
                </a:cubicBezTo>
                <a:cubicBezTo>
                  <a:pt x="610" y="928"/>
                  <a:pt x="610" y="928"/>
                  <a:pt x="610" y="928"/>
                </a:cubicBezTo>
                <a:cubicBezTo>
                  <a:pt x="546" y="880"/>
                  <a:pt x="473" y="852"/>
                  <a:pt x="395" y="844"/>
                </a:cubicBezTo>
                <a:cubicBezTo>
                  <a:pt x="395" y="800"/>
                  <a:pt x="395" y="800"/>
                  <a:pt x="395" y="800"/>
                </a:cubicBezTo>
                <a:cubicBezTo>
                  <a:pt x="496" y="791"/>
                  <a:pt x="594" y="747"/>
                  <a:pt x="671" y="670"/>
                </a:cubicBezTo>
                <a:close/>
                <a:moveTo>
                  <a:pt x="526" y="924"/>
                </a:moveTo>
                <a:cubicBezTo>
                  <a:pt x="182" y="924"/>
                  <a:pt x="182" y="924"/>
                  <a:pt x="182" y="924"/>
                </a:cubicBezTo>
                <a:cubicBezTo>
                  <a:pt x="235" y="897"/>
                  <a:pt x="293" y="883"/>
                  <a:pt x="354" y="883"/>
                </a:cubicBezTo>
                <a:cubicBezTo>
                  <a:pt x="415" y="883"/>
                  <a:pt x="473" y="897"/>
                  <a:pt x="526" y="924"/>
                </a:cubicBezTo>
                <a:close/>
                <a:moveTo>
                  <a:pt x="354" y="700"/>
                </a:moveTo>
                <a:cubicBezTo>
                  <a:pt x="545" y="700"/>
                  <a:pt x="700" y="544"/>
                  <a:pt x="700" y="353"/>
                </a:cubicBezTo>
                <a:cubicBezTo>
                  <a:pt x="700" y="162"/>
                  <a:pt x="545" y="7"/>
                  <a:pt x="354" y="7"/>
                </a:cubicBezTo>
                <a:cubicBezTo>
                  <a:pt x="163" y="7"/>
                  <a:pt x="8" y="162"/>
                  <a:pt x="8" y="353"/>
                </a:cubicBezTo>
                <a:cubicBezTo>
                  <a:pt x="8" y="544"/>
                  <a:pt x="163" y="700"/>
                  <a:pt x="354" y="700"/>
                </a:cubicBezTo>
                <a:close/>
                <a:moveTo>
                  <a:pt x="354" y="48"/>
                </a:moveTo>
                <a:cubicBezTo>
                  <a:pt x="523" y="48"/>
                  <a:pt x="660" y="185"/>
                  <a:pt x="660" y="353"/>
                </a:cubicBezTo>
                <a:cubicBezTo>
                  <a:pt x="660" y="522"/>
                  <a:pt x="523" y="659"/>
                  <a:pt x="354" y="659"/>
                </a:cubicBezTo>
                <a:cubicBezTo>
                  <a:pt x="185" y="659"/>
                  <a:pt x="48" y="522"/>
                  <a:pt x="48" y="353"/>
                </a:cubicBezTo>
                <a:cubicBezTo>
                  <a:pt x="48" y="185"/>
                  <a:pt x="185" y="48"/>
                  <a:pt x="354" y="4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91420" tIns="45709" rIns="91420" bIns="45709" numCol="1" anchor="t" anchorCtr="0" compatLnSpc="1">
            <a:prstTxWarp prst="textNoShape">
              <a:avLst/>
            </a:prstTxWarp>
          </a:bodyPr>
          <a:lstStyle/>
          <a:p>
            <a:pPr defTabSz="1451427">
              <a:defRPr/>
            </a:pPr>
            <a:endParaRPr lang="en-US" sz="4500" ker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Freeform 151">
            <a:extLst>
              <a:ext uri="{FF2B5EF4-FFF2-40B4-BE49-F238E27FC236}">
                <a16:creationId xmlns="" xmlns:a16="http://schemas.microsoft.com/office/drawing/2014/main" id="{17AFB22D-40F4-458A-845E-8349A8528C86}"/>
              </a:ext>
            </a:extLst>
          </p:cNvPr>
          <p:cNvSpPr>
            <a:spLocks noEditPoints="1"/>
          </p:cNvSpPr>
          <p:nvPr/>
        </p:nvSpPr>
        <p:spPr bwMode="auto">
          <a:xfrm>
            <a:off x="5196227" y="3047943"/>
            <a:ext cx="346689" cy="515862"/>
          </a:xfrm>
          <a:custGeom>
            <a:avLst/>
            <a:gdLst>
              <a:gd name="T0" fmla="*/ 400 w 800"/>
              <a:gd name="T1" fmla="*/ 225 h 1193"/>
              <a:gd name="T2" fmla="*/ 225 w 800"/>
              <a:gd name="T3" fmla="*/ 400 h 1193"/>
              <a:gd name="T4" fmla="*/ 400 w 800"/>
              <a:gd name="T5" fmla="*/ 575 h 1193"/>
              <a:gd name="T6" fmla="*/ 575 w 800"/>
              <a:gd name="T7" fmla="*/ 400 h 1193"/>
              <a:gd name="T8" fmla="*/ 400 w 800"/>
              <a:gd name="T9" fmla="*/ 225 h 1193"/>
              <a:gd name="T10" fmla="*/ 400 w 800"/>
              <a:gd name="T11" fmla="*/ 525 h 1193"/>
              <a:gd name="T12" fmla="*/ 275 w 800"/>
              <a:gd name="T13" fmla="*/ 400 h 1193"/>
              <a:gd name="T14" fmla="*/ 400 w 800"/>
              <a:gd name="T15" fmla="*/ 275 h 1193"/>
              <a:gd name="T16" fmla="*/ 525 w 800"/>
              <a:gd name="T17" fmla="*/ 400 h 1193"/>
              <a:gd name="T18" fmla="*/ 400 w 800"/>
              <a:gd name="T19" fmla="*/ 525 h 1193"/>
              <a:gd name="T20" fmla="*/ 400 w 800"/>
              <a:gd name="T21" fmla="*/ 0 h 1193"/>
              <a:gd name="T22" fmla="*/ 0 w 800"/>
              <a:gd name="T23" fmla="*/ 400 h 1193"/>
              <a:gd name="T24" fmla="*/ 379 w 800"/>
              <a:gd name="T25" fmla="*/ 1164 h 1193"/>
              <a:gd name="T26" fmla="*/ 400 w 800"/>
              <a:gd name="T27" fmla="*/ 1193 h 1193"/>
              <a:gd name="T28" fmla="*/ 420 w 800"/>
              <a:gd name="T29" fmla="*/ 1164 h 1193"/>
              <a:gd name="T30" fmla="*/ 800 w 800"/>
              <a:gd name="T31" fmla="*/ 400 h 1193"/>
              <a:gd name="T32" fmla="*/ 400 w 800"/>
              <a:gd name="T33" fmla="*/ 0 h 1193"/>
              <a:gd name="T34" fmla="*/ 400 w 800"/>
              <a:gd name="T35" fmla="*/ 1105 h 1193"/>
              <a:gd name="T36" fmla="*/ 50 w 800"/>
              <a:gd name="T37" fmla="*/ 400 h 1193"/>
              <a:gd name="T38" fmla="*/ 400 w 800"/>
              <a:gd name="T39" fmla="*/ 50 h 1193"/>
              <a:gd name="T40" fmla="*/ 750 w 800"/>
              <a:gd name="T41" fmla="*/ 400 h 1193"/>
              <a:gd name="T42" fmla="*/ 400 w 800"/>
              <a:gd name="T43" fmla="*/ 1105 h 11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800" h="1193">
                <a:moveTo>
                  <a:pt x="400" y="225"/>
                </a:moveTo>
                <a:cubicBezTo>
                  <a:pt x="303" y="225"/>
                  <a:pt x="225" y="303"/>
                  <a:pt x="225" y="400"/>
                </a:cubicBezTo>
                <a:cubicBezTo>
                  <a:pt x="225" y="496"/>
                  <a:pt x="303" y="575"/>
                  <a:pt x="400" y="575"/>
                </a:cubicBezTo>
                <a:cubicBezTo>
                  <a:pt x="496" y="575"/>
                  <a:pt x="575" y="496"/>
                  <a:pt x="575" y="400"/>
                </a:cubicBezTo>
                <a:cubicBezTo>
                  <a:pt x="575" y="303"/>
                  <a:pt x="496" y="225"/>
                  <a:pt x="400" y="225"/>
                </a:cubicBezTo>
                <a:close/>
                <a:moveTo>
                  <a:pt x="400" y="525"/>
                </a:moveTo>
                <a:cubicBezTo>
                  <a:pt x="331" y="525"/>
                  <a:pt x="275" y="468"/>
                  <a:pt x="275" y="400"/>
                </a:cubicBezTo>
                <a:cubicBezTo>
                  <a:pt x="275" y="331"/>
                  <a:pt x="331" y="275"/>
                  <a:pt x="400" y="275"/>
                </a:cubicBezTo>
                <a:cubicBezTo>
                  <a:pt x="469" y="275"/>
                  <a:pt x="525" y="331"/>
                  <a:pt x="525" y="400"/>
                </a:cubicBezTo>
                <a:cubicBezTo>
                  <a:pt x="525" y="468"/>
                  <a:pt x="469" y="525"/>
                  <a:pt x="400" y="525"/>
                </a:cubicBezTo>
                <a:close/>
                <a:moveTo>
                  <a:pt x="400" y="0"/>
                </a:moveTo>
                <a:cubicBezTo>
                  <a:pt x="179" y="0"/>
                  <a:pt x="0" y="179"/>
                  <a:pt x="0" y="400"/>
                </a:cubicBezTo>
                <a:cubicBezTo>
                  <a:pt x="0" y="612"/>
                  <a:pt x="364" y="1141"/>
                  <a:pt x="379" y="1164"/>
                </a:cubicBezTo>
                <a:cubicBezTo>
                  <a:pt x="400" y="1193"/>
                  <a:pt x="400" y="1193"/>
                  <a:pt x="400" y="1193"/>
                </a:cubicBezTo>
                <a:cubicBezTo>
                  <a:pt x="420" y="1164"/>
                  <a:pt x="420" y="1164"/>
                  <a:pt x="420" y="1164"/>
                </a:cubicBezTo>
                <a:cubicBezTo>
                  <a:pt x="436" y="1141"/>
                  <a:pt x="800" y="612"/>
                  <a:pt x="800" y="400"/>
                </a:cubicBezTo>
                <a:cubicBezTo>
                  <a:pt x="800" y="179"/>
                  <a:pt x="620" y="0"/>
                  <a:pt x="400" y="0"/>
                </a:cubicBezTo>
                <a:close/>
                <a:moveTo>
                  <a:pt x="400" y="1105"/>
                </a:moveTo>
                <a:cubicBezTo>
                  <a:pt x="322" y="988"/>
                  <a:pt x="50" y="569"/>
                  <a:pt x="50" y="400"/>
                </a:cubicBezTo>
                <a:cubicBezTo>
                  <a:pt x="50" y="207"/>
                  <a:pt x="207" y="50"/>
                  <a:pt x="400" y="50"/>
                </a:cubicBezTo>
                <a:cubicBezTo>
                  <a:pt x="593" y="50"/>
                  <a:pt x="750" y="207"/>
                  <a:pt x="750" y="400"/>
                </a:cubicBezTo>
                <a:cubicBezTo>
                  <a:pt x="750" y="569"/>
                  <a:pt x="478" y="988"/>
                  <a:pt x="400" y="1105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91420" tIns="45709" rIns="91420" bIns="45709" numCol="1" anchor="t" anchorCtr="0" compatLnSpc="1">
            <a:prstTxWarp prst="textNoShape">
              <a:avLst/>
            </a:prstTxWarp>
          </a:bodyPr>
          <a:lstStyle/>
          <a:p>
            <a:pPr defTabSz="1451427">
              <a:defRPr/>
            </a:pPr>
            <a:endParaRPr lang="en-US" sz="4500" ker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40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CCF46950-3CC7-1647-8986-D66AF0C3003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18">
                                            <p:graphicEl>
                                              <a:dgm id="{CCF46950-3CC7-1647-8986-D66AF0C3003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4869DAB9-E400-284B-BA17-D97171070E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18">
                                            <p:graphicEl>
                                              <a:dgm id="{4869DAB9-E400-284B-BA17-D97171070EA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02F97DDD-29D8-7341-870C-A0DFF4162F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"/>
                                        <p:tgtEl>
                                          <p:spTgt spid="18">
                                            <p:graphicEl>
                                              <a:dgm id="{02F97DDD-29D8-7341-870C-A0DFF4162F2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F28DA34A-3F78-2A49-9D10-DA63C46708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"/>
                                        <p:tgtEl>
                                          <p:spTgt spid="18">
                                            <p:graphicEl>
                                              <a:dgm id="{F28DA34A-3F78-2A49-9D10-DA63C467085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B55C5231-3E17-204C-9BC9-20065CA5206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"/>
                                        <p:tgtEl>
                                          <p:spTgt spid="18">
                                            <p:graphicEl>
                                              <a:dgm id="{B55C5231-3E17-204C-9BC9-20065CA5206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 nodePh="1">
                                  <p:stCondLst>
                                    <p:cond delay="110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Sub>
          <a:bldDgm bld="one"/>
        </p:bldSub>
      </p:bldGraphic>
      <p:bldP spid="19" grpId="0"/>
      <p:bldP spid="21" grpId="0"/>
      <p:bldP spid="22" grpId="0"/>
      <p:bldP spid="23" grpId="0"/>
      <p:bldP spid="25" grpId="0"/>
      <p:bldP spid="27" grpId="0" animBg="1"/>
      <p:bldP spid="28" grpId="0" animBg="1"/>
      <p:bldP spid="29" grpId="0" animBg="1"/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79388" y="1059656"/>
            <a:ext cx="576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dirty="0" smtClean="0">
                <a:solidFill>
                  <a:srgbClr val="002060"/>
                </a:solidFill>
              </a:rPr>
              <a:t>1)</a:t>
            </a:r>
            <a:endParaRPr lang="ru-RU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82907"/>
              </p:ext>
            </p:extLst>
          </p:nvPr>
        </p:nvGraphicFramePr>
        <p:xfrm>
          <a:off x="755650" y="1006078"/>
          <a:ext cx="2952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Формула" r:id="rId3" imgW="1015920" imgH="203040" progId="Equation.3">
                  <p:embed/>
                </p:oleObj>
              </mc:Choice>
              <mc:Fallback>
                <p:oleObj name="Формула" r:id="rId3" imgW="1015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06078"/>
                        <a:ext cx="2952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75841"/>
              </p:ext>
            </p:extLst>
          </p:nvPr>
        </p:nvGraphicFramePr>
        <p:xfrm>
          <a:off x="827088" y="1545431"/>
          <a:ext cx="26654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Формула" r:id="rId5" imgW="1015920" imgH="203040" progId="Equation.3">
                  <p:embed/>
                </p:oleObj>
              </mc:Choice>
              <mc:Fallback>
                <p:oleObj name="Формула" r:id="rId5" imgW="1015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45431"/>
                        <a:ext cx="26654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827089" y="2031206"/>
            <a:ext cx="1081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2060"/>
                </a:solidFill>
              </a:rPr>
              <a:t>D</a:t>
            </a:r>
            <a:r>
              <a:rPr lang="ru-RU" sz="2400" b="1">
                <a:solidFill>
                  <a:srgbClr val="002060"/>
                </a:solidFill>
              </a:rPr>
              <a:t> =49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684213" y="2356247"/>
            <a:ext cx="2735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dirty="0">
                <a:solidFill>
                  <a:srgbClr val="002060"/>
                </a:solidFill>
              </a:rPr>
              <a:t>Х</a:t>
            </a:r>
            <a:r>
              <a:rPr lang="ru-RU" sz="800" b="1" dirty="0">
                <a:solidFill>
                  <a:srgbClr val="002060"/>
                </a:solidFill>
              </a:rPr>
              <a:t>1 </a:t>
            </a:r>
            <a:r>
              <a:rPr lang="ru-RU" sz="2400" b="1" dirty="0">
                <a:solidFill>
                  <a:srgbClr val="002060"/>
                </a:solidFill>
              </a:rPr>
              <a:t>=1;   Х</a:t>
            </a:r>
            <a:r>
              <a:rPr lang="ru-RU" sz="800" b="1" dirty="0">
                <a:solidFill>
                  <a:srgbClr val="002060"/>
                </a:solidFill>
              </a:rPr>
              <a:t>2 </a:t>
            </a:r>
            <a:r>
              <a:rPr lang="ru-RU" sz="2400" b="1" dirty="0">
                <a:solidFill>
                  <a:srgbClr val="002060"/>
                </a:solidFill>
              </a:rPr>
              <a:t>= -2,5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132138" y="2356247"/>
            <a:ext cx="122396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002060"/>
                </a:solidFill>
              </a:rPr>
              <a:t>Javob</a:t>
            </a:r>
            <a:r>
              <a:rPr lang="ru-RU" b="1" dirty="0" smtClean="0">
                <a:solidFill>
                  <a:srgbClr val="002060"/>
                </a:solidFill>
              </a:rPr>
              <a:t>: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1" y="2787254"/>
            <a:ext cx="684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dirty="0" smtClean="0">
                <a:solidFill>
                  <a:srgbClr val="002060"/>
                </a:solidFill>
              </a:rPr>
              <a:t>2)</a:t>
            </a:r>
            <a:endParaRPr lang="ru-RU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86693"/>
              </p:ext>
            </p:extLst>
          </p:nvPr>
        </p:nvGraphicFramePr>
        <p:xfrm>
          <a:off x="539750" y="2733676"/>
          <a:ext cx="3384550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Формула" r:id="rId7" imgW="1218960" imgH="203040" progId="Equation.3">
                  <p:embed/>
                </p:oleObj>
              </mc:Choice>
              <mc:Fallback>
                <p:oleObj name="Формула" r:id="rId7" imgW="1218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33676"/>
                        <a:ext cx="3384550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43462"/>
              </p:ext>
            </p:extLst>
          </p:nvPr>
        </p:nvGraphicFramePr>
        <p:xfrm>
          <a:off x="684213" y="3219450"/>
          <a:ext cx="3167062" cy="39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Формула" r:id="rId9" imgW="1218960" imgH="203040" progId="Equation.3">
                  <p:embed/>
                </p:oleObj>
              </mc:Choice>
              <mc:Fallback>
                <p:oleObj name="Формула" r:id="rId9" imgW="1218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19450"/>
                        <a:ext cx="3167062" cy="39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684214" y="3759994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2060"/>
                </a:solidFill>
              </a:rPr>
              <a:t>D=</a:t>
            </a:r>
            <a:r>
              <a:rPr lang="ru-RU" sz="2400" b="1">
                <a:solidFill>
                  <a:srgbClr val="002060"/>
                </a:solidFill>
              </a:rPr>
              <a:t>900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684213" y="4300538"/>
            <a:ext cx="2374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>
                <a:solidFill>
                  <a:srgbClr val="002060"/>
                </a:solidFill>
              </a:rPr>
              <a:t>Х</a:t>
            </a:r>
            <a:r>
              <a:rPr lang="ru-RU" sz="800" b="1">
                <a:solidFill>
                  <a:srgbClr val="002060"/>
                </a:solidFill>
              </a:rPr>
              <a:t>1 </a:t>
            </a:r>
            <a:r>
              <a:rPr lang="ru-RU" sz="2400" b="1">
                <a:solidFill>
                  <a:srgbClr val="002060"/>
                </a:solidFill>
              </a:rPr>
              <a:t>= -2;    Х</a:t>
            </a:r>
            <a:r>
              <a:rPr lang="ru-RU" sz="800" b="1">
                <a:solidFill>
                  <a:srgbClr val="002060"/>
                </a:solidFill>
              </a:rPr>
              <a:t>2 </a:t>
            </a:r>
            <a:r>
              <a:rPr lang="ru-RU" sz="2400" b="1">
                <a:solidFill>
                  <a:srgbClr val="002060"/>
                </a:solidFill>
              </a:rPr>
              <a:t>= 3</a:t>
            </a:r>
          </a:p>
        </p:txBody>
      </p:sp>
      <p:graphicFrame>
        <p:nvGraphicFramePr>
          <p:cNvPr id="143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42746"/>
              </p:ext>
            </p:extLst>
          </p:nvPr>
        </p:nvGraphicFramePr>
        <p:xfrm>
          <a:off x="4211638" y="2409824"/>
          <a:ext cx="3796555" cy="48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Формула" r:id="rId11" imgW="1193760" imgH="203040" progId="Equation.3">
                  <p:embed/>
                </p:oleObj>
              </mc:Choice>
              <mc:Fallback>
                <p:oleObj name="Формула" r:id="rId11" imgW="1193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409824"/>
                        <a:ext cx="3796555" cy="485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2987897" y="4569619"/>
            <a:ext cx="1368203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002060"/>
                </a:solidFill>
              </a:rPr>
              <a:t>Javob</a:t>
            </a:r>
            <a:r>
              <a:rPr lang="ru-RU" b="1" dirty="0" smtClean="0">
                <a:solidFill>
                  <a:srgbClr val="002060"/>
                </a:solidFill>
              </a:rPr>
              <a:t>:</a:t>
            </a:r>
            <a:endParaRPr lang="ru-RU" b="1" dirty="0">
              <a:solidFill>
                <a:srgbClr val="002060"/>
              </a:solidFill>
            </a:endParaRPr>
          </a:p>
        </p:txBody>
      </p:sp>
      <p:graphicFrame>
        <p:nvGraphicFramePr>
          <p:cNvPr id="143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14337"/>
              </p:ext>
            </p:extLst>
          </p:nvPr>
        </p:nvGraphicFramePr>
        <p:xfrm>
          <a:off x="4427538" y="4677606"/>
          <a:ext cx="1111548" cy="43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Формула" r:id="rId13" imgW="393480" imgH="203040" progId="Equation.3">
                  <p:embed/>
                </p:oleObj>
              </mc:Choice>
              <mc:Fallback>
                <p:oleObj name="Формула" r:id="rId13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677606"/>
                        <a:ext cx="1111548" cy="430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54885" y="843558"/>
                <a:ext cx="4189523" cy="641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ru-RU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RU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≥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𝟎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 </m:t>
                            </m:r>
                          </m:e>
                          <m:e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≥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2000" b="1" i="1" smtClean="0">
                        <a:solidFill>
                          <a:srgbClr val="002060"/>
                        </a:solidFill>
                        <a:latin typeface="Cambria Math"/>
                      </a:rPr>
                      <m:t>    </m:t>
                    </m:r>
                    <m:d>
                      <m:dPr>
                        <m:begChr m:val="{"/>
                        <m:endChr m:val=""/>
                        <m:ctrlPr>
                          <a:rPr lang="en-US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≥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≥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𝟓</m:t>
                            </m:r>
                          </m:e>
                        </m:eqArr>
                        <m:r>
                          <a:rPr lang="en-US" sz="20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sz="20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sz="20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2000" dirty="0" smtClean="0"/>
                  <a:t> </a:t>
                </a:r>
                <a:endParaRPr lang="ru-RU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885" y="843558"/>
                <a:ext cx="4189523" cy="64113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147699" y="246588"/>
                <a:ext cx="23027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2060"/>
                    </a:solidFill>
                  </a:rPr>
                  <a:t>2(x-1)(x+2,5)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ru-RU" sz="24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699" y="246588"/>
                <a:ext cx="2302746" cy="461665"/>
              </a:xfrm>
              <a:prstGeom prst="rect">
                <a:avLst/>
              </a:prstGeom>
              <a:blipFill rotWithShape="1">
                <a:blip r:embed="rId16"/>
                <a:stretch>
                  <a:fillRect l="-3968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18939" y="1714324"/>
                <a:ext cx="3803913" cy="586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ru-RU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RU" sz="1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𝟎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  </m:t>
                            </m:r>
                          </m:e>
                          <m:e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1800" b="1" i="1" smtClean="0">
                        <a:solidFill>
                          <a:srgbClr val="002060"/>
                        </a:solidFill>
                        <a:latin typeface="Cambria Math"/>
                      </a:rPr>
                      <m:t>   </m:t>
                    </m:r>
                    <m:d>
                      <m:dPr>
                        <m:begChr m:val="{"/>
                        <m:endChr m:val=""/>
                        <m:ctrlPr>
                          <a:rPr lang="en-US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≤−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𝟐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𝟓</m:t>
                            </m:r>
                            <m:r>
                              <a:rPr lang="en-US" sz="18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  </m:t>
                            </m:r>
                          </m:e>
                        </m:eqArr>
                        <m:r>
                          <a:rPr lang="en-US" sz="18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   </m:t>
                        </m:r>
                        <m:r>
                          <a:rPr lang="en-US" sz="18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18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ru-RU" sz="18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  <m:r>
                          <a:rPr lang="en-US" sz="18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18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2400" b="1" dirty="0" smtClean="0"/>
                  <a:t>  </a:t>
                </a:r>
                <a:endParaRPr lang="ru-RU" sz="24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939" y="1714324"/>
                <a:ext cx="3803913" cy="586186"/>
              </a:xfrm>
              <a:prstGeom prst="rect">
                <a:avLst/>
              </a:prstGeom>
              <a:blipFill rotWithShape="1">
                <a:blip r:embed="rId17"/>
                <a:stretch>
                  <a:fillRect r="-3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91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  <p:bldP spid="14346" grpId="0"/>
      <p:bldP spid="14353" grpId="0"/>
      <p:bldP spid="14361" grpId="0"/>
      <p:bldP spid="14362" grpId="0"/>
      <p:bldP spid="143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79388" y="1059656"/>
            <a:ext cx="57626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 smtClean="0"/>
              <a:t>1)</a:t>
            </a:r>
            <a:endParaRPr lang="ru-RU" b="1" dirty="0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22234"/>
              </p:ext>
            </p:extLst>
          </p:nvPr>
        </p:nvGraphicFramePr>
        <p:xfrm>
          <a:off x="755650" y="1006078"/>
          <a:ext cx="2952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Формула" r:id="rId3" imgW="1015920" imgH="203040" progId="Equation.3">
                  <p:embed/>
                </p:oleObj>
              </mc:Choice>
              <mc:Fallback>
                <p:oleObj name="Формула" r:id="rId3" imgW="1015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06078"/>
                        <a:ext cx="2952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915"/>
              </p:ext>
            </p:extLst>
          </p:nvPr>
        </p:nvGraphicFramePr>
        <p:xfrm>
          <a:off x="827088" y="1545431"/>
          <a:ext cx="26654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Формула" r:id="rId5" imgW="1015920" imgH="203040" progId="Equation.3">
                  <p:embed/>
                </p:oleObj>
              </mc:Choice>
              <mc:Fallback>
                <p:oleObj name="Формула" r:id="rId5" imgW="1015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45431"/>
                        <a:ext cx="26654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827089" y="2031206"/>
            <a:ext cx="1081087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D</a:t>
            </a:r>
            <a:r>
              <a:rPr lang="ru-RU" b="1"/>
              <a:t> =4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6" name="Text Box 10"/>
              <p:cNvSpPr txBox="1">
                <a:spLocks noChangeArrowheads="1"/>
              </p:cNvSpPr>
              <p:nvPr/>
            </p:nvSpPr>
            <p:spPr bwMode="auto">
              <a:xfrm>
                <a:off x="4859338" y="949881"/>
                <a:ext cx="2735262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b="1" dirty="0" smtClean="0"/>
                  <a:t>Х</a:t>
                </a:r>
                <a:r>
                  <a:rPr lang="ru-RU" sz="1000" b="1" dirty="0"/>
                  <a:t>1 </a:t>
                </a:r>
                <a14:m>
                  <m:oMath xmlns:m="http://schemas.openxmlformats.org/officeDocument/2006/math">
                    <m:r>
                      <a:rPr lang="ru-RU" sz="3200" b="0" i="1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ru-RU" b="1" dirty="0" smtClean="0"/>
                  <a:t>1</a:t>
                </a:r>
                <a:r>
                  <a:rPr lang="ru-RU" b="1" dirty="0"/>
                  <a:t>;   Х</a:t>
                </a:r>
                <a:r>
                  <a:rPr lang="ru-RU" sz="1000" b="1" dirty="0"/>
                  <a:t>2 </a:t>
                </a:r>
                <a14:m>
                  <m:oMath xmlns:m="http://schemas.openxmlformats.org/officeDocument/2006/math">
                    <m:r>
                      <a:rPr lang="en-US" sz="10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ru-RU" b="1" dirty="0" smtClean="0"/>
                  <a:t>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ru-RU" b="1" dirty="0" smtClean="0"/>
                  <a:t>-</a:t>
                </a:r>
                <a:r>
                  <a:rPr lang="ru-RU" b="1" dirty="0"/>
                  <a:t>2,5</a:t>
                </a:r>
              </a:p>
            </p:txBody>
          </p:sp>
        </mc:Choice>
        <mc:Fallback xmlns="">
          <p:sp>
            <p:nvSpPr>
              <p:cNvPr id="1434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9338" y="949881"/>
                <a:ext cx="2735262" cy="573427"/>
              </a:xfrm>
              <a:prstGeom prst="rect">
                <a:avLst/>
              </a:prstGeom>
              <a:blipFill rotWithShape="1">
                <a:blip r:embed="rId7"/>
                <a:stretch>
                  <a:fillRect l="-4677" t="-5319" b="-297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5508104" y="1725822"/>
            <a:ext cx="122396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002060"/>
                </a:solidFill>
              </a:rPr>
              <a:t>Javob</a:t>
            </a:r>
            <a:r>
              <a:rPr lang="ru-RU" b="1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1" y="2787254"/>
            <a:ext cx="684213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 smtClean="0"/>
              <a:t>2)</a:t>
            </a:r>
            <a:endParaRPr lang="ru-RU" b="1" dirty="0"/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09308"/>
              </p:ext>
            </p:extLst>
          </p:nvPr>
        </p:nvGraphicFramePr>
        <p:xfrm>
          <a:off x="539750" y="2733676"/>
          <a:ext cx="3384550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Формула" r:id="rId8" imgW="1218960" imgH="203040" progId="Equation.3">
                  <p:embed/>
                </p:oleObj>
              </mc:Choice>
              <mc:Fallback>
                <p:oleObj name="Формула" r:id="rId8" imgW="1218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33676"/>
                        <a:ext cx="3384550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60575"/>
              </p:ext>
            </p:extLst>
          </p:nvPr>
        </p:nvGraphicFramePr>
        <p:xfrm>
          <a:off x="684213" y="3219450"/>
          <a:ext cx="3167062" cy="39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Формула" r:id="rId10" imgW="1218960" imgH="203040" progId="Equation.3">
                  <p:embed/>
                </p:oleObj>
              </mc:Choice>
              <mc:Fallback>
                <p:oleObj name="Формула" r:id="rId10" imgW="1218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19450"/>
                        <a:ext cx="3167062" cy="39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684214" y="3759994"/>
            <a:ext cx="2016125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D=</a:t>
            </a:r>
            <a:r>
              <a:rPr lang="ru-RU" b="1"/>
              <a:t>9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62" name="Text Box 26"/>
              <p:cNvSpPr txBox="1">
                <a:spLocks noChangeArrowheads="1"/>
              </p:cNvSpPr>
              <p:nvPr/>
            </p:nvSpPr>
            <p:spPr bwMode="auto">
              <a:xfrm>
                <a:off x="396045" y="3568778"/>
                <a:ext cx="3024262" cy="1323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b="1" dirty="0"/>
                  <a:t>Х</a:t>
                </a:r>
                <a:r>
                  <a:rPr lang="ru-RU" sz="1000" b="1" dirty="0"/>
                  <a:t>1 </a:t>
                </a:r>
                <a14:m>
                  <m:oMath xmlns:m="http://schemas.openxmlformats.org/officeDocument/2006/math">
                    <m:r>
                      <a:rPr lang="ru-RU" sz="3200" b="1" i="1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ru-RU" b="1" dirty="0" smtClean="0"/>
                  <a:t>-</a:t>
                </a:r>
                <a:r>
                  <a:rPr lang="ru-RU" b="1" dirty="0"/>
                  <a:t>2;    Х</a:t>
                </a:r>
                <a:r>
                  <a:rPr lang="ru-RU" sz="1000" b="1" dirty="0"/>
                  <a:t>2 </a:t>
                </a:r>
                <a14:m>
                  <m:oMath xmlns:m="http://schemas.openxmlformats.org/officeDocument/2006/math">
                    <m:r>
                      <a:rPr lang="ru-RU" sz="3200" b="1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ru-RU" sz="8000" b="1" dirty="0" smtClean="0"/>
                  <a:t> </a:t>
                </a:r>
                <a:r>
                  <a:rPr lang="ru-RU" b="1" dirty="0"/>
                  <a:t>3</a:t>
                </a:r>
              </a:p>
            </p:txBody>
          </p:sp>
        </mc:Choice>
        <mc:Fallback xmlns="">
          <p:sp>
            <p:nvSpPr>
              <p:cNvPr id="14362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045" y="3568778"/>
                <a:ext cx="3024262" cy="1323439"/>
              </a:xfrm>
              <a:prstGeom prst="rect">
                <a:avLst/>
              </a:prstGeom>
              <a:blipFill rotWithShape="1">
                <a:blip r:embed="rId12"/>
                <a:stretch>
                  <a:fillRect l="-44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00173"/>
              </p:ext>
            </p:extLst>
          </p:nvPr>
        </p:nvGraphicFramePr>
        <p:xfrm>
          <a:off x="5012496" y="2383035"/>
          <a:ext cx="3796555" cy="48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Формула" r:id="rId13" imgW="1193760" imgH="203040" progId="Equation.3">
                  <p:embed/>
                </p:oleObj>
              </mc:Choice>
              <mc:Fallback>
                <p:oleObj name="Формула" r:id="rId13" imgW="1193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496" y="2383035"/>
                        <a:ext cx="3796555" cy="485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4751882" y="4443958"/>
            <a:ext cx="1368203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002060"/>
                </a:solidFill>
              </a:rPr>
              <a:t>Javob</a:t>
            </a:r>
            <a:r>
              <a:rPr lang="ru-RU" b="1" dirty="0">
                <a:solidFill>
                  <a:srgbClr val="002060"/>
                </a:solidFill>
              </a:rPr>
              <a:t>:</a:t>
            </a:r>
          </a:p>
        </p:txBody>
      </p:sp>
      <p:graphicFrame>
        <p:nvGraphicFramePr>
          <p:cNvPr id="143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809293"/>
              </p:ext>
            </p:extLst>
          </p:nvPr>
        </p:nvGraphicFramePr>
        <p:xfrm>
          <a:off x="6483052" y="4376593"/>
          <a:ext cx="1617340" cy="62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Формула" r:id="rId15" imgW="393480" imgH="203040" progId="Equation.3">
                  <p:embed/>
                </p:oleObj>
              </mc:Choice>
              <mc:Fallback>
                <p:oleObj name="Формула" r:id="rId15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052" y="4376593"/>
                        <a:ext cx="1617340" cy="626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4572000" y="2929495"/>
                <a:ext cx="2560316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b="1" dirty="0"/>
                  <a:t>Х</a:t>
                </a:r>
                <a:r>
                  <a:rPr lang="ru-RU" sz="1000" b="1" dirty="0"/>
                  <a:t>1 </a:t>
                </a:r>
                <a14:m>
                  <m:oMath xmlns:m="http://schemas.openxmlformats.org/officeDocument/2006/math">
                    <m:r>
                      <a:rPr lang="ru-RU" sz="3200" b="1" i="1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ru-RU" b="1" dirty="0"/>
                  <a:t>-2;    Х</a:t>
                </a:r>
                <a:r>
                  <a:rPr lang="ru-RU" sz="1000" b="1" dirty="0"/>
                  <a:t>2 </a:t>
                </a:r>
                <a14:m>
                  <m:oMath xmlns:m="http://schemas.openxmlformats.org/officeDocument/2006/math">
                    <m:r>
                      <a:rPr lang="ru-RU" sz="3200" b="1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ru-RU" sz="8000" b="1" dirty="0"/>
                  <a:t> </a:t>
                </a:r>
                <a:r>
                  <a:rPr lang="ru-RU" b="1" dirty="0"/>
                  <a:t>3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929495"/>
                <a:ext cx="2560316" cy="1323439"/>
              </a:xfrm>
              <a:prstGeom prst="rect">
                <a:avLst/>
              </a:prstGeom>
              <a:blipFill rotWithShape="1">
                <a:blip r:embed="rId17"/>
                <a:stretch>
                  <a:fillRect l="-5000" r="-38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535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  <p:bldP spid="14346" grpId="0"/>
      <p:bldP spid="14353" grpId="0"/>
      <p:bldP spid="14361" grpId="0"/>
      <p:bldP spid="14362" grpId="0"/>
      <p:bldP spid="143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79388" y="1059656"/>
            <a:ext cx="57626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 smtClean="0"/>
              <a:t>1)</a:t>
            </a:r>
            <a:endParaRPr lang="ru-RU" b="1" dirty="0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91323"/>
              </p:ext>
            </p:extLst>
          </p:nvPr>
        </p:nvGraphicFramePr>
        <p:xfrm>
          <a:off x="755650" y="1006078"/>
          <a:ext cx="2952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Формула" r:id="rId3" imgW="1015920" imgH="203040" progId="Equation.3">
                  <p:embed/>
                </p:oleObj>
              </mc:Choice>
              <mc:Fallback>
                <p:oleObj name="Формула" r:id="rId3" imgW="1015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06078"/>
                        <a:ext cx="2952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94573"/>
              </p:ext>
            </p:extLst>
          </p:nvPr>
        </p:nvGraphicFramePr>
        <p:xfrm>
          <a:off x="827088" y="1545431"/>
          <a:ext cx="26654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Формула" r:id="rId5" imgW="1015920" imgH="203040" progId="Equation.3">
                  <p:embed/>
                </p:oleObj>
              </mc:Choice>
              <mc:Fallback>
                <p:oleObj name="Формула" r:id="rId5" imgW="1015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45431"/>
                        <a:ext cx="26654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827089" y="2031206"/>
            <a:ext cx="1081087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D</a:t>
            </a:r>
            <a:r>
              <a:rPr lang="ru-RU" b="1"/>
              <a:t> =49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684213" y="2356247"/>
            <a:ext cx="273526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Х</a:t>
            </a:r>
            <a:r>
              <a:rPr lang="ru-RU" sz="1000" b="1"/>
              <a:t>1 </a:t>
            </a:r>
            <a:r>
              <a:rPr lang="ru-RU" b="1"/>
              <a:t>=1;   Х</a:t>
            </a:r>
            <a:r>
              <a:rPr lang="ru-RU" sz="1000" b="1"/>
              <a:t>2 </a:t>
            </a:r>
            <a:r>
              <a:rPr lang="ru-RU" b="1"/>
              <a:t>= -2,5</a:t>
            </a:r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4500563" y="1383506"/>
            <a:ext cx="3816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/>
          </a:p>
        </p:txBody>
      </p:sp>
      <p:sp>
        <p:nvSpPr>
          <p:cNvPr id="14348" name="Freeform 12"/>
          <p:cNvSpPr>
            <a:spLocks/>
          </p:cNvSpPr>
          <p:nvPr/>
        </p:nvSpPr>
        <p:spPr bwMode="auto">
          <a:xfrm>
            <a:off x="5724524" y="699542"/>
            <a:ext cx="1188245" cy="1612652"/>
          </a:xfrm>
          <a:custGeom>
            <a:avLst/>
            <a:gdLst>
              <a:gd name="T0" fmla="*/ 0 w 725"/>
              <a:gd name="T1" fmla="*/ 0 h 1551"/>
              <a:gd name="T2" fmla="*/ 453 w 725"/>
              <a:gd name="T3" fmla="*/ 1543 h 1551"/>
              <a:gd name="T4" fmla="*/ 725 w 725"/>
              <a:gd name="T5" fmla="*/ 46 h 15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5" h="1551">
                <a:moveTo>
                  <a:pt x="0" y="0"/>
                </a:moveTo>
                <a:cubicBezTo>
                  <a:pt x="166" y="767"/>
                  <a:pt x="332" y="1535"/>
                  <a:pt x="453" y="1543"/>
                </a:cubicBezTo>
                <a:cubicBezTo>
                  <a:pt x="574" y="1551"/>
                  <a:pt x="649" y="798"/>
                  <a:pt x="725" y="46"/>
                </a:cubicBezTo>
              </a:path>
            </a:pathLst>
          </a:custGeom>
          <a:noFill/>
          <a:ln w="381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/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6732588" y="1383506"/>
            <a:ext cx="36036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1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364163" y="1383506"/>
            <a:ext cx="79216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-2,5</a:t>
            </a:r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5940425" y="1329929"/>
            <a:ext cx="71438" cy="5357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b="1"/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6732589" y="1329929"/>
            <a:ext cx="71437" cy="5357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b="1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132138" y="2356247"/>
            <a:ext cx="122396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002060"/>
                </a:solidFill>
              </a:rPr>
              <a:t>Javob</a:t>
            </a:r>
            <a:r>
              <a:rPr lang="ru-RU" b="1" dirty="0">
                <a:solidFill>
                  <a:srgbClr val="002060"/>
                </a:solidFill>
              </a:rPr>
              <a:t>:</a:t>
            </a:r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4500563" y="1383506"/>
            <a:ext cx="143986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/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6732588" y="1383506"/>
            <a:ext cx="143986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/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1" y="2787254"/>
            <a:ext cx="684213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 smtClean="0"/>
              <a:t>2)</a:t>
            </a:r>
            <a:endParaRPr lang="ru-RU" b="1" dirty="0"/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16583"/>
              </p:ext>
            </p:extLst>
          </p:nvPr>
        </p:nvGraphicFramePr>
        <p:xfrm>
          <a:off x="539750" y="2733676"/>
          <a:ext cx="3384550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Формула" r:id="rId7" imgW="1218960" imgH="203040" progId="Equation.3">
                  <p:embed/>
                </p:oleObj>
              </mc:Choice>
              <mc:Fallback>
                <p:oleObj name="Формула" r:id="rId7" imgW="1218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33676"/>
                        <a:ext cx="3384550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52898"/>
              </p:ext>
            </p:extLst>
          </p:nvPr>
        </p:nvGraphicFramePr>
        <p:xfrm>
          <a:off x="684213" y="3219450"/>
          <a:ext cx="3167062" cy="39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Формула" r:id="rId9" imgW="1218960" imgH="203040" progId="Equation.3">
                  <p:embed/>
                </p:oleObj>
              </mc:Choice>
              <mc:Fallback>
                <p:oleObj name="Формула" r:id="rId9" imgW="1218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19450"/>
                        <a:ext cx="3167062" cy="39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684214" y="3759994"/>
            <a:ext cx="2016125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D=</a:t>
            </a:r>
            <a:r>
              <a:rPr lang="ru-RU" b="1"/>
              <a:t>900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684213" y="4300538"/>
            <a:ext cx="237490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Х</a:t>
            </a:r>
            <a:r>
              <a:rPr lang="ru-RU" sz="1000" b="1"/>
              <a:t>1 </a:t>
            </a:r>
            <a:r>
              <a:rPr lang="ru-RU" b="1"/>
              <a:t>= -2;    Х</a:t>
            </a:r>
            <a:r>
              <a:rPr lang="ru-RU" sz="1000" b="1"/>
              <a:t>2 </a:t>
            </a:r>
            <a:r>
              <a:rPr lang="ru-RU" b="1"/>
              <a:t>= 3</a:t>
            </a:r>
          </a:p>
        </p:txBody>
      </p:sp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3419475" y="3921919"/>
            <a:ext cx="3600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/>
          </a:p>
        </p:txBody>
      </p:sp>
      <p:sp>
        <p:nvSpPr>
          <p:cNvPr id="14364" name="Freeform 28"/>
          <p:cNvSpPr>
            <a:spLocks/>
          </p:cNvSpPr>
          <p:nvPr/>
        </p:nvSpPr>
        <p:spPr bwMode="auto">
          <a:xfrm>
            <a:off x="4716463" y="3112294"/>
            <a:ext cx="1079500" cy="1457325"/>
          </a:xfrm>
          <a:custGeom>
            <a:avLst/>
            <a:gdLst>
              <a:gd name="T0" fmla="*/ 0 w 681"/>
              <a:gd name="T1" fmla="*/ 1505 h 1505"/>
              <a:gd name="T2" fmla="*/ 408 w 681"/>
              <a:gd name="T3" fmla="*/ 8 h 1505"/>
              <a:gd name="T4" fmla="*/ 681 w 681"/>
              <a:gd name="T5" fmla="*/ 1459 h 1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81" h="1505">
                <a:moveTo>
                  <a:pt x="0" y="1505"/>
                </a:moveTo>
                <a:cubicBezTo>
                  <a:pt x="147" y="760"/>
                  <a:pt x="295" y="16"/>
                  <a:pt x="408" y="8"/>
                </a:cubicBezTo>
                <a:cubicBezTo>
                  <a:pt x="521" y="0"/>
                  <a:pt x="601" y="729"/>
                  <a:pt x="681" y="1459"/>
                </a:cubicBezTo>
              </a:path>
            </a:pathLst>
          </a:custGeom>
          <a:noFill/>
          <a:ln w="381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/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4500564" y="3868341"/>
            <a:ext cx="503237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-2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5651500" y="3868341"/>
            <a:ext cx="64770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3</a:t>
            </a:r>
          </a:p>
        </p:txBody>
      </p:sp>
      <p:sp>
        <p:nvSpPr>
          <p:cNvPr id="14367" name="Oval 31"/>
          <p:cNvSpPr>
            <a:spLocks noChangeArrowheads="1"/>
          </p:cNvSpPr>
          <p:nvPr/>
        </p:nvSpPr>
        <p:spPr bwMode="auto">
          <a:xfrm>
            <a:off x="4859338" y="3868342"/>
            <a:ext cx="144462" cy="10715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b="1"/>
          </a:p>
        </p:txBody>
      </p:sp>
      <p:sp>
        <p:nvSpPr>
          <p:cNvPr id="14368" name="Oval 32"/>
          <p:cNvSpPr>
            <a:spLocks noChangeArrowheads="1"/>
          </p:cNvSpPr>
          <p:nvPr/>
        </p:nvSpPr>
        <p:spPr bwMode="auto">
          <a:xfrm>
            <a:off x="5651501" y="3868342"/>
            <a:ext cx="144463" cy="10715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b="1"/>
          </a:p>
        </p:txBody>
      </p:sp>
      <p:graphicFrame>
        <p:nvGraphicFramePr>
          <p:cNvPr id="143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75795"/>
              </p:ext>
            </p:extLst>
          </p:nvPr>
        </p:nvGraphicFramePr>
        <p:xfrm>
          <a:off x="4211638" y="2409824"/>
          <a:ext cx="3796555" cy="48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Формула" r:id="rId11" imgW="1193760" imgH="203040" progId="Equation.3">
                  <p:embed/>
                </p:oleObj>
              </mc:Choice>
              <mc:Fallback>
                <p:oleObj name="Формула" r:id="rId11" imgW="1193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409824"/>
                        <a:ext cx="3796555" cy="485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0" name="Line 34"/>
          <p:cNvSpPr>
            <a:spLocks noChangeShapeType="1"/>
          </p:cNvSpPr>
          <p:nvPr/>
        </p:nvSpPr>
        <p:spPr bwMode="auto">
          <a:xfrm>
            <a:off x="5003800" y="3921919"/>
            <a:ext cx="6477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/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2987897" y="4569619"/>
            <a:ext cx="1368203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002060"/>
                </a:solidFill>
              </a:rPr>
              <a:t>Javob</a:t>
            </a:r>
            <a:r>
              <a:rPr lang="ru-RU" b="1" dirty="0">
                <a:solidFill>
                  <a:srgbClr val="002060"/>
                </a:solidFill>
              </a:rPr>
              <a:t>:</a:t>
            </a:r>
          </a:p>
        </p:txBody>
      </p:sp>
      <p:graphicFrame>
        <p:nvGraphicFramePr>
          <p:cNvPr id="143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43869"/>
              </p:ext>
            </p:extLst>
          </p:nvPr>
        </p:nvGraphicFramePr>
        <p:xfrm>
          <a:off x="4427538" y="4677606"/>
          <a:ext cx="1111548" cy="43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Формула" r:id="rId13" imgW="393480" imgH="203040" progId="Equation.3">
                  <p:embed/>
                </p:oleObj>
              </mc:Choice>
              <mc:Fallback>
                <p:oleObj name="Формула" r:id="rId13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677606"/>
                        <a:ext cx="1111548" cy="430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62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  <p:bldP spid="14346" grpId="0"/>
      <p:bldP spid="14348" grpId="0" animBg="1"/>
      <p:bldP spid="14349" grpId="0"/>
      <p:bldP spid="14350" grpId="0"/>
      <p:bldP spid="14353" grpId="0"/>
      <p:bldP spid="14355" grpId="0" animBg="1"/>
      <p:bldP spid="14356" grpId="0" animBg="1"/>
      <p:bldP spid="14361" grpId="0"/>
      <p:bldP spid="14362" grpId="0"/>
      <p:bldP spid="14364" grpId="0" animBg="1"/>
      <p:bldP spid="14365" grpId="0"/>
      <p:bldP spid="14366" grpId="0"/>
      <p:bldP spid="14370" grpId="0" animBg="1"/>
      <p:bldP spid="143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Прямоугольник 73"/>
          <p:cNvSpPr/>
          <p:nvPr/>
        </p:nvSpPr>
        <p:spPr>
          <a:xfrm>
            <a:off x="971601" y="4191930"/>
            <a:ext cx="3456384" cy="486054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Прямоугольник 88"/>
          <p:cNvSpPr/>
          <p:nvPr/>
        </p:nvSpPr>
        <p:spPr>
          <a:xfrm>
            <a:off x="5292081" y="4191930"/>
            <a:ext cx="3456384" cy="486054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Прямоугольник 47"/>
          <p:cNvSpPr/>
          <p:nvPr/>
        </p:nvSpPr>
        <p:spPr>
          <a:xfrm>
            <a:off x="971601" y="4191930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– 4; 9)</a:t>
            </a:r>
            <a:endParaRPr lang="ru-RU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0" name="Группа 39"/>
          <p:cNvGrpSpPr/>
          <p:nvPr/>
        </p:nvGrpSpPr>
        <p:grpSpPr>
          <a:xfrm>
            <a:off x="971601" y="2949792"/>
            <a:ext cx="3456384" cy="1188132"/>
            <a:chOff x="899592" y="4437112"/>
            <a:chExt cx="3456384" cy="1584176"/>
          </a:xfrm>
        </p:grpSpPr>
        <p:sp>
          <p:nvSpPr>
            <p:cNvPr id="41" name="Прямоугольник 40"/>
            <p:cNvSpPr/>
            <p:nvPr/>
          </p:nvSpPr>
          <p:spPr>
            <a:xfrm>
              <a:off x="899592" y="4437112"/>
              <a:ext cx="3456384" cy="1584176"/>
            </a:xfrm>
            <a:prstGeom prst="rect">
              <a:avLst/>
            </a:prstGeom>
            <a:solidFill>
              <a:schemeClr val="bg1"/>
            </a:solidFill>
            <a:ln w="38100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3" name="Прямая со стрелкой 42"/>
            <p:cNvCxnSpPr/>
            <p:nvPr/>
          </p:nvCxnSpPr>
          <p:spPr>
            <a:xfrm>
              <a:off x="1115616" y="5301208"/>
              <a:ext cx="302433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923928" y="5229200"/>
              <a:ext cx="327334" cy="533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b="1" i="1" dirty="0" err="1" smtClean="0">
                  <a:latin typeface="Arial" pitchFamily="34" charset="0"/>
                  <a:cs typeface="Arial" pitchFamily="34" charset="0"/>
                </a:rPr>
                <a:t>х</a:t>
              </a:r>
              <a:endParaRPr lang="ru-RU" sz="2000" b="1" i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Freeform 7"/>
            <p:cNvSpPr>
              <a:spLocks/>
            </p:cNvSpPr>
            <p:nvPr/>
          </p:nvSpPr>
          <p:spPr bwMode="auto">
            <a:xfrm>
              <a:off x="1619671" y="4653136"/>
              <a:ext cx="2088233" cy="11521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0" y="2145"/>
                </a:cxn>
                <a:cxn ang="0">
                  <a:pos x="585" y="3120"/>
                </a:cxn>
                <a:cxn ang="0">
                  <a:pos x="795" y="3975"/>
                </a:cxn>
                <a:cxn ang="0">
                  <a:pos x="1080" y="4935"/>
                </a:cxn>
                <a:cxn ang="0">
                  <a:pos x="1470" y="5955"/>
                </a:cxn>
                <a:cxn ang="0">
                  <a:pos x="1770" y="6405"/>
                </a:cxn>
                <a:cxn ang="0">
                  <a:pos x="2130" y="6585"/>
                </a:cxn>
                <a:cxn ang="0">
                  <a:pos x="2460" y="6405"/>
                </a:cxn>
                <a:cxn ang="0">
                  <a:pos x="2865" y="5805"/>
                </a:cxn>
                <a:cxn ang="0">
                  <a:pos x="3165" y="4995"/>
                </a:cxn>
                <a:cxn ang="0">
                  <a:pos x="3375" y="4230"/>
                </a:cxn>
                <a:cxn ang="0">
                  <a:pos x="3555" y="3495"/>
                </a:cxn>
                <a:cxn ang="0">
                  <a:pos x="3720" y="2775"/>
                </a:cxn>
                <a:cxn ang="0">
                  <a:pos x="3900" y="1905"/>
                </a:cxn>
                <a:cxn ang="0">
                  <a:pos x="4236" y="11"/>
                </a:cxn>
              </a:cxnLst>
              <a:rect l="0" t="0" r="r" b="b"/>
              <a:pathLst>
                <a:path w="4236" h="6585">
                  <a:moveTo>
                    <a:pt x="0" y="0"/>
                  </a:moveTo>
                  <a:cubicBezTo>
                    <a:pt x="65" y="358"/>
                    <a:pt x="293" y="1625"/>
                    <a:pt x="390" y="2145"/>
                  </a:cubicBezTo>
                  <a:cubicBezTo>
                    <a:pt x="487" y="2665"/>
                    <a:pt x="518" y="2815"/>
                    <a:pt x="585" y="3120"/>
                  </a:cubicBezTo>
                  <a:cubicBezTo>
                    <a:pt x="652" y="3425"/>
                    <a:pt x="713" y="3673"/>
                    <a:pt x="795" y="3975"/>
                  </a:cubicBezTo>
                  <a:cubicBezTo>
                    <a:pt x="877" y="4277"/>
                    <a:pt x="968" y="4605"/>
                    <a:pt x="1080" y="4935"/>
                  </a:cubicBezTo>
                  <a:cubicBezTo>
                    <a:pt x="1192" y="5265"/>
                    <a:pt x="1355" y="5710"/>
                    <a:pt x="1470" y="5955"/>
                  </a:cubicBezTo>
                  <a:cubicBezTo>
                    <a:pt x="1585" y="6200"/>
                    <a:pt x="1660" y="6300"/>
                    <a:pt x="1770" y="6405"/>
                  </a:cubicBezTo>
                  <a:cubicBezTo>
                    <a:pt x="1880" y="6510"/>
                    <a:pt x="2015" y="6585"/>
                    <a:pt x="2130" y="6585"/>
                  </a:cubicBezTo>
                  <a:cubicBezTo>
                    <a:pt x="2245" y="6585"/>
                    <a:pt x="2337" y="6535"/>
                    <a:pt x="2460" y="6405"/>
                  </a:cubicBezTo>
                  <a:cubicBezTo>
                    <a:pt x="2583" y="6275"/>
                    <a:pt x="2747" y="6040"/>
                    <a:pt x="2865" y="5805"/>
                  </a:cubicBezTo>
                  <a:cubicBezTo>
                    <a:pt x="2983" y="5570"/>
                    <a:pt x="3080" y="5258"/>
                    <a:pt x="3165" y="4995"/>
                  </a:cubicBezTo>
                  <a:cubicBezTo>
                    <a:pt x="3250" y="4732"/>
                    <a:pt x="3310" y="4480"/>
                    <a:pt x="3375" y="4230"/>
                  </a:cubicBezTo>
                  <a:cubicBezTo>
                    <a:pt x="3440" y="3980"/>
                    <a:pt x="3497" y="3738"/>
                    <a:pt x="3555" y="3495"/>
                  </a:cubicBezTo>
                  <a:cubicBezTo>
                    <a:pt x="3613" y="3252"/>
                    <a:pt x="3663" y="3040"/>
                    <a:pt x="3720" y="2775"/>
                  </a:cubicBezTo>
                  <a:cubicBezTo>
                    <a:pt x="3777" y="2510"/>
                    <a:pt x="3814" y="2366"/>
                    <a:pt x="3900" y="1905"/>
                  </a:cubicBezTo>
                  <a:cubicBezTo>
                    <a:pt x="3986" y="1444"/>
                    <a:pt x="4166" y="406"/>
                    <a:pt x="4236" y="11"/>
                  </a:cubicBezTo>
                </a:path>
              </a:pathLst>
            </a:custGeom>
            <a:noFill/>
            <a:ln w="5397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9" name="Прямоугольник 28"/>
          <p:cNvSpPr/>
          <p:nvPr/>
        </p:nvSpPr>
        <p:spPr>
          <a:xfrm>
            <a:off x="251520" y="249492"/>
            <a:ext cx="6480720" cy="7020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ngsizlikni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ng</a:t>
            </a:r>
            <a:r>
              <a:rPr lang="ru-RU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Управляющая кнопка: далее 30">
            <a:hlinkClick r:id="" action="ppaction://noaction" highlightClick="1"/>
          </p:cNvPr>
          <p:cNvSpPr/>
          <p:nvPr/>
        </p:nvSpPr>
        <p:spPr>
          <a:xfrm>
            <a:off x="971600" y="4731990"/>
            <a:ext cx="720080" cy="27003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971601" y="2409732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О</a:t>
            </a:r>
            <a:r>
              <a:rPr lang="ru-RU" sz="2400" b="1" i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х</a:t>
            </a:r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(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–4; 0) </a:t>
            </a:r>
            <a:r>
              <a:rPr lang="en-US" sz="24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ru-RU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9; 0)</a:t>
            </a:r>
            <a:endParaRPr lang="ru-RU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4" name="Группа 33"/>
          <p:cNvGrpSpPr/>
          <p:nvPr/>
        </p:nvGrpSpPr>
        <p:grpSpPr>
          <a:xfrm>
            <a:off x="683569" y="1275606"/>
            <a:ext cx="3744416" cy="540060"/>
            <a:chOff x="683569" y="1700808"/>
            <a:chExt cx="3744416" cy="720080"/>
          </a:xfrm>
        </p:grpSpPr>
        <p:sp>
          <p:nvSpPr>
            <p:cNvPr id="57" name="Прямоугольник 56"/>
            <p:cNvSpPr/>
            <p:nvPr/>
          </p:nvSpPr>
          <p:spPr>
            <a:xfrm>
              <a:off x="683569" y="1700808"/>
              <a:ext cx="3744416" cy="7200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ru-RU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8" name="Object 3"/>
            <p:cNvGraphicFramePr>
              <a:graphicFrameLocks noChangeAspect="1"/>
            </p:cNvGraphicFramePr>
            <p:nvPr/>
          </p:nvGraphicFramePr>
          <p:xfrm>
            <a:off x="1225550" y="1789113"/>
            <a:ext cx="263842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" name="Формула" r:id="rId4" imgW="977760" imgH="203040" progId="Equation.3">
                    <p:embed/>
                  </p:oleObj>
                </mc:Choice>
                <mc:Fallback>
                  <p:oleObj name="Формула" r:id="rId4" imgW="977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550" y="1789113"/>
                          <a:ext cx="2638425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Прямоугольник 58"/>
          <p:cNvSpPr/>
          <p:nvPr/>
        </p:nvSpPr>
        <p:spPr>
          <a:xfrm>
            <a:off x="683568" y="1275606"/>
            <a:ext cx="3744416" cy="54006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b="1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251520" y="1005576"/>
            <a:ext cx="720080" cy="48605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)</a:t>
            </a:r>
            <a:endParaRPr lang="ru-RU" sz="24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1979713" y="3543858"/>
            <a:ext cx="144016" cy="108012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Овал 49"/>
          <p:cNvSpPr/>
          <p:nvPr/>
        </p:nvSpPr>
        <p:spPr>
          <a:xfrm>
            <a:off x="3347865" y="3543858"/>
            <a:ext cx="144016" cy="108012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347864" y="359786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9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691681" y="359786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Arial" pitchFamily="34" charset="0"/>
                <a:cs typeface="Arial" pitchFamily="34" charset="0"/>
              </a:rPr>
              <a:t>- 4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Крест 69"/>
          <p:cNvSpPr/>
          <p:nvPr/>
        </p:nvSpPr>
        <p:spPr>
          <a:xfrm>
            <a:off x="1187625" y="3165816"/>
            <a:ext cx="432048" cy="307758"/>
          </a:xfrm>
          <a:prstGeom prst="plus">
            <a:avLst>
              <a:gd name="adj" fmla="val 47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Крест 70"/>
          <p:cNvSpPr/>
          <p:nvPr/>
        </p:nvSpPr>
        <p:spPr>
          <a:xfrm>
            <a:off x="3779913" y="3165816"/>
            <a:ext cx="432048" cy="307758"/>
          </a:xfrm>
          <a:prstGeom prst="plus">
            <a:avLst>
              <a:gd name="adj" fmla="val 47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Прямоугольник 71"/>
          <p:cNvSpPr/>
          <p:nvPr/>
        </p:nvSpPr>
        <p:spPr>
          <a:xfrm>
            <a:off x="2555777" y="3705876"/>
            <a:ext cx="432048" cy="540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0" name="Группа 79"/>
          <p:cNvGrpSpPr/>
          <p:nvPr/>
        </p:nvGrpSpPr>
        <p:grpSpPr>
          <a:xfrm>
            <a:off x="281587" y="3319695"/>
            <a:ext cx="4464496" cy="1349714"/>
            <a:chOff x="107504" y="4077654"/>
            <a:chExt cx="4464496" cy="1799618"/>
          </a:xfrm>
        </p:grpSpPr>
        <p:sp>
          <p:nvSpPr>
            <p:cNvPr id="81" name="Прямоугольная выноска 80"/>
            <p:cNvSpPr/>
            <p:nvPr/>
          </p:nvSpPr>
          <p:spPr>
            <a:xfrm>
              <a:off x="107504" y="4077654"/>
              <a:ext cx="4464496" cy="1799618"/>
            </a:xfrm>
            <a:prstGeom prst="wedgeRectCallout">
              <a:avLst>
                <a:gd name="adj1" fmla="val -20320"/>
                <a:gd name="adj2" fmla="val -78062"/>
              </a:avLst>
            </a:prstGeom>
            <a:solidFill>
              <a:schemeClr val="tx2">
                <a:lumMod val="20000"/>
                <a:lumOff val="80000"/>
              </a:schemeClr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2" name="Object 5"/>
            <p:cNvGraphicFramePr>
              <a:graphicFrameLocks noChangeAspect="1"/>
            </p:cNvGraphicFramePr>
            <p:nvPr/>
          </p:nvGraphicFramePr>
          <p:xfrm>
            <a:off x="827584" y="4134679"/>
            <a:ext cx="2952328" cy="590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" name="Формула" r:id="rId6" imgW="977760" imgH="203040" progId="Equation.3">
                    <p:embed/>
                  </p:oleObj>
                </mc:Choice>
                <mc:Fallback>
                  <p:oleObj name="Формула" r:id="rId6" imgW="977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4134679"/>
                          <a:ext cx="2952328" cy="590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4"/>
            <p:cNvGraphicFramePr>
              <a:graphicFrameLocks noChangeAspect="1"/>
            </p:cNvGraphicFramePr>
            <p:nvPr/>
          </p:nvGraphicFramePr>
          <p:xfrm>
            <a:off x="179513" y="4653136"/>
            <a:ext cx="1944216" cy="61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8" name="Формула" r:id="rId8" imgW="685800" imgH="215640" progId="Equation.3">
                    <p:embed/>
                  </p:oleObj>
                </mc:Choice>
                <mc:Fallback>
                  <p:oleObj name="Формула" r:id="rId8" imgW="685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3" y="4653136"/>
                          <a:ext cx="1944216" cy="611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5"/>
            <p:cNvGraphicFramePr>
              <a:graphicFrameLocks noChangeAspect="1"/>
            </p:cNvGraphicFramePr>
            <p:nvPr/>
          </p:nvGraphicFramePr>
          <p:xfrm>
            <a:off x="2411760" y="4653718"/>
            <a:ext cx="2088232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" name="Формула" r:id="rId10" imgW="761760" imgH="215640" progId="Equation.3">
                    <p:embed/>
                  </p:oleObj>
                </mc:Choice>
                <mc:Fallback>
                  <p:oleObj name="Формула" r:id="rId10" imgW="761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653718"/>
                          <a:ext cx="2088232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"/>
            <p:cNvGraphicFramePr>
              <a:graphicFrameLocks noChangeAspect="1"/>
            </p:cNvGraphicFramePr>
            <p:nvPr/>
          </p:nvGraphicFramePr>
          <p:xfrm>
            <a:off x="755576" y="5229200"/>
            <a:ext cx="1497013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" name="Формула" r:id="rId12" imgW="507960" imgH="215640" progId="Equation.3">
                    <p:embed/>
                  </p:oleObj>
                </mc:Choice>
                <mc:Fallback>
                  <p:oleObj name="Формула" r:id="rId12" imgW="507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5229200"/>
                          <a:ext cx="1497013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7"/>
            <p:cNvGraphicFramePr>
              <a:graphicFrameLocks noChangeAspect="1"/>
            </p:cNvGraphicFramePr>
            <p:nvPr/>
          </p:nvGraphicFramePr>
          <p:xfrm>
            <a:off x="2417763" y="5229225"/>
            <a:ext cx="1198562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" name="Формула" r:id="rId14" imgW="406080" imgH="215640" progId="Equation.3">
                    <p:embed/>
                  </p:oleObj>
                </mc:Choice>
                <mc:Fallback>
                  <p:oleObj name="Формула" r:id="rId14" imgW="4060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763" y="5229225"/>
                          <a:ext cx="1198562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" name="Прямоугольник 86"/>
          <p:cNvSpPr/>
          <p:nvPr/>
        </p:nvSpPr>
        <p:spPr>
          <a:xfrm>
            <a:off x="5292080" y="4191930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– ∞; –</a:t>
            </a:r>
            <a:r>
              <a:rPr lang="ru-RU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]</a:t>
            </a:r>
            <a:r>
              <a:rPr lang="ru-RU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</a:t>
            </a:r>
            <a:r>
              <a:rPr lang="ru-RU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[3; +∞)</a:t>
            </a:r>
            <a:endParaRPr lang="ru-RU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0" name="Группа 89"/>
          <p:cNvGrpSpPr/>
          <p:nvPr/>
        </p:nvGrpSpPr>
        <p:grpSpPr>
          <a:xfrm>
            <a:off x="5292080" y="2949792"/>
            <a:ext cx="3456384" cy="1188132"/>
            <a:chOff x="899592" y="4437112"/>
            <a:chExt cx="3456384" cy="1584176"/>
          </a:xfrm>
        </p:grpSpPr>
        <p:sp>
          <p:nvSpPr>
            <p:cNvPr id="91" name="Прямоугольник 90"/>
            <p:cNvSpPr/>
            <p:nvPr/>
          </p:nvSpPr>
          <p:spPr>
            <a:xfrm>
              <a:off x="899592" y="4437112"/>
              <a:ext cx="3456384" cy="1584176"/>
            </a:xfrm>
            <a:prstGeom prst="rect">
              <a:avLst/>
            </a:prstGeom>
            <a:solidFill>
              <a:schemeClr val="bg1"/>
            </a:solidFill>
            <a:ln w="38100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2" name="Прямая со стрелкой 91"/>
            <p:cNvCxnSpPr/>
            <p:nvPr/>
          </p:nvCxnSpPr>
          <p:spPr>
            <a:xfrm>
              <a:off x="1115616" y="5301208"/>
              <a:ext cx="302433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3923928" y="5229200"/>
              <a:ext cx="327334" cy="533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b="1" i="1" dirty="0" err="1" smtClean="0">
                  <a:latin typeface="Arial" pitchFamily="34" charset="0"/>
                  <a:cs typeface="Arial" pitchFamily="34" charset="0"/>
                </a:rPr>
                <a:t>х</a:t>
              </a:r>
              <a:endParaRPr lang="ru-RU" sz="2000" b="1" i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Freeform 7"/>
            <p:cNvSpPr>
              <a:spLocks/>
            </p:cNvSpPr>
            <p:nvPr/>
          </p:nvSpPr>
          <p:spPr bwMode="auto">
            <a:xfrm>
              <a:off x="1619671" y="4653136"/>
              <a:ext cx="2088233" cy="11521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0" y="2145"/>
                </a:cxn>
                <a:cxn ang="0">
                  <a:pos x="585" y="3120"/>
                </a:cxn>
                <a:cxn ang="0">
                  <a:pos x="795" y="3975"/>
                </a:cxn>
                <a:cxn ang="0">
                  <a:pos x="1080" y="4935"/>
                </a:cxn>
                <a:cxn ang="0">
                  <a:pos x="1470" y="5955"/>
                </a:cxn>
                <a:cxn ang="0">
                  <a:pos x="1770" y="6405"/>
                </a:cxn>
                <a:cxn ang="0">
                  <a:pos x="2130" y="6585"/>
                </a:cxn>
                <a:cxn ang="0">
                  <a:pos x="2460" y="6405"/>
                </a:cxn>
                <a:cxn ang="0">
                  <a:pos x="2865" y="5805"/>
                </a:cxn>
                <a:cxn ang="0">
                  <a:pos x="3165" y="4995"/>
                </a:cxn>
                <a:cxn ang="0">
                  <a:pos x="3375" y="4230"/>
                </a:cxn>
                <a:cxn ang="0">
                  <a:pos x="3555" y="3495"/>
                </a:cxn>
                <a:cxn ang="0">
                  <a:pos x="3720" y="2775"/>
                </a:cxn>
                <a:cxn ang="0">
                  <a:pos x="3900" y="1905"/>
                </a:cxn>
                <a:cxn ang="0">
                  <a:pos x="4236" y="11"/>
                </a:cxn>
              </a:cxnLst>
              <a:rect l="0" t="0" r="r" b="b"/>
              <a:pathLst>
                <a:path w="4236" h="6585">
                  <a:moveTo>
                    <a:pt x="0" y="0"/>
                  </a:moveTo>
                  <a:cubicBezTo>
                    <a:pt x="65" y="358"/>
                    <a:pt x="293" y="1625"/>
                    <a:pt x="390" y="2145"/>
                  </a:cubicBezTo>
                  <a:cubicBezTo>
                    <a:pt x="487" y="2665"/>
                    <a:pt x="518" y="2815"/>
                    <a:pt x="585" y="3120"/>
                  </a:cubicBezTo>
                  <a:cubicBezTo>
                    <a:pt x="652" y="3425"/>
                    <a:pt x="713" y="3673"/>
                    <a:pt x="795" y="3975"/>
                  </a:cubicBezTo>
                  <a:cubicBezTo>
                    <a:pt x="877" y="4277"/>
                    <a:pt x="968" y="4605"/>
                    <a:pt x="1080" y="4935"/>
                  </a:cubicBezTo>
                  <a:cubicBezTo>
                    <a:pt x="1192" y="5265"/>
                    <a:pt x="1355" y="5710"/>
                    <a:pt x="1470" y="5955"/>
                  </a:cubicBezTo>
                  <a:cubicBezTo>
                    <a:pt x="1585" y="6200"/>
                    <a:pt x="1660" y="6300"/>
                    <a:pt x="1770" y="6405"/>
                  </a:cubicBezTo>
                  <a:cubicBezTo>
                    <a:pt x="1880" y="6510"/>
                    <a:pt x="2015" y="6585"/>
                    <a:pt x="2130" y="6585"/>
                  </a:cubicBezTo>
                  <a:cubicBezTo>
                    <a:pt x="2245" y="6585"/>
                    <a:pt x="2337" y="6535"/>
                    <a:pt x="2460" y="6405"/>
                  </a:cubicBezTo>
                  <a:cubicBezTo>
                    <a:pt x="2583" y="6275"/>
                    <a:pt x="2747" y="6040"/>
                    <a:pt x="2865" y="5805"/>
                  </a:cubicBezTo>
                  <a:cubicBezTo>
                    <a:pt x="2983" y="5570"/>
                    <a:pt x="3080" y="5258"/>
                    <a:pt x="3165" y="4995"/>
                  </a:cubicBezTo>
                  <a:cubicBezTo>
                    <a:pt x="3250" y="4732"/>
                    <a:pt x="3310" y="4480"/>
                    <a:pt x="3375" y="4230"/>
                  </a:cubicBezTo>
                  <a:cubicBezTo>
                    <a:pt x="3440" y="3980"/>
                    <a:pt x="3497" y="3738"/>
                    <a:pt x="3555" y="3495"/>
                  </a:cubicBezTo>
                  <a:cubicBezTo>
                    <a:pt x="3613" y="3252"/>
                    <a:pt x="3663" y="3040"/>
                    <a:pt x="3720" y="2775"/>
                  </a:cubicBezTo>
                  <a:cubicBezTo>
                    <a:pt x="3777" y="2510"/>
                    <a:pt x="3814" y="2366"/>
                    <a:pt x="3900" y="1905"/>
                  </a:cubicBezTo>
                  <a:cubicBezTo>
                    <a:pt x="3986" y="1444"/>
                    <a:pt x="4166" y="406"/>
                    <a:pt x="4236" y="11"/>
                  </a:cubicBezTo>
                </a:path>
              </a:pathLst>
            </a:custGeom>
            <a:noFill/>
            <a:ln w="5397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5" name="Прямоугольник 94"/>
          <p:cNvSpPr/>
          <p:nvPr/>
        </p:nvSpPr>
        <p:spPr>
          <a:xfrm>
            <a:off x="5292080" y="2409732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О</a:t>
            </a:r>
            <a:r>
              <a:rPr lang="ru-RU" sz="2400" b="1" i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х</a:t>
            </a:r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(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–4; 0) </a:t>
            </a:r>
            <a:r>
              <a:rPr lang="en-US" sz="24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ru-RU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9; 0)</a:t>
            </a:r>
            <a:endParaRPr lang="ru-RU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6" name="Группа 95"/>
          <p:cNvGrpSpPr/>
          <p:nvPr/>
        </p:nvGrpSpPr>
        <p:grpSpPr>
          <a:xfrm>
            <a:off x="5004048" y="1275606"/>
            <a:ext cx="3744416" cy="540060"/>
            <a:chOff x="683569" y="1700808"/>
            <a:chExt cx="3744416" cy="720080"/>
          </a:xfrm>
        </p:grpSpPr>
        <p:sp>
          <p:nvSpPr>
            <p:cNvPr id="97" name="Прямоугольник 96"/>
            <p:cNvSpPr/>
            <p:nvPr/>
          </p:nvSpPr>
          <p:spPr>
            <a:xfrm>
              <a:off x="683569" y="1700808"/>
              <a:ext cx="3744416" cy="7200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ru-RU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8" name="Object 3"/>
            <p:cNvGraphicFramePr>
              <a:graphicFrameLocks noChangeAspect="1"/>
            </p:cNvGraphicFramePr>
            <p:nvPr/>
          </p:nvGraphicFramePr>
          <p:xfrm>
            <a:off x="1208784" y="1789113"/>
            <a:ext cx="267335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2" name="Формула" r:id="rId16" imgW="990360" imgH="203040" progId="Equation.3">
                    <p:embed/>
                  </p:oleObj>
                </mc:Choice>
                <mc:Fallback>
                  <p:oleObj name="Формула" r:id="rId16" imgW="9903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784" y="1789113"/>
                          <a:ext cx="2673350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Прямоугольник 98"/>
          <p:cNvSpPr/>
          <p:nvPr/>
        </p:nvSpPr>
        <p:spPr>
          <a:xfrm>
            <a:off x="5004048" y="1275606"/>
            <a:ext cx="3744416" cy="54006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b="1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Прямоугольник 99"/>
          <p:cNvSpPr/>
          <p:nvPr/>
        </p:nvSpPr>
        <p:spPr>
          <a:xfrm>
            <a:off x="4571999" y="1005576"/>
            <a:ext cx="720080" cy="48605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ru-RU" sz="24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Овал 100"/>
          <p:cNvSpPr/>
          <p:nvPr/>
        </p:nvSpPr>
        <p:spPr>
          <a:xfrm>
            <a:off x="6300192" y="3543858"/>
            <a:ext cx="144016" cy="1080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Овал 101"/>
          <p:cNvSpPr/>
          <p:nvPr/>
        </p:nvSpPr>
        <p:spPr>
          <a:xfrm>
            <a:off x="7668344" y="3543858"/>
            <a:ext cx="144016" cy="1080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7596336" y="359786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itchFamily="34" charset="0"/>
                <a:cs typeface="Arial" pitchFamily="34" charset="0"/>
              </a:rPr>
              <a:t>3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940153" y="3597864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ru-RU" sz="1800" b="1" dirty="0" smtClean="0">
                <a:latin typeface="Arial" pitchFamily="34" charset="0"/>
                <a:cs typeface="Arial" pitchFamily="34" charset="0"/>
              </a:rPr>
              <a:t>10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Крест 104"/>
          <p:cNvSpPr/>
          <p:nvPr/>
        </p:nvSpPr>
        <p:spPr>
          <a:xfrm>
            <a:off x="5508104" y="3165816"/>
            <a:ext cx="432048" cy="307758"/>
          </a:xfrm>
          <a:prstGeom prst="plus">
            <a:avLst>
              <a:gd name="adj" fmla="val 47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Крест 105"/>
          <p:cNvSpPr/>
          <p:nvPr/>
        </p:nvSpPr>
        <p:spPr>
          <a:xfrm>
            <a:off x="8100392" y="3165816"/>
            <a:ext cx="432048" cy="307758"/>
          </a:xfrm>
          <a:prstGeom prst="plus">
            <a:avLst>
              <a:gd name="adj" fmla="val 47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Прямоугольник 106"/>
          <p:cNvSpPr/>
          <p:nvPr/>
        </p:nvSpPr>
        <p:spPr>
          <a:xfrm>
            <a:off x="6876256" y="3705876"/>
            <a:ext cx="432048" cy="540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8" name="Группа 107"/>
          <p:cNvGrpSpPr/>
          <p:nvPr/>
        </p:nvGrpSpPr>
        <p:grpSpPr>
          <a:xfrm>
            <a:off x="5020398" y="3490296"/>
            <a:ext cx="4464496" cy="1349714"/>
            <a:chOff x="107504" y="4077654"/>
            <a:chExt cx="4464496" cy="1799618"/>
          </a:xfrm>
        </p:grpSpPr>
        <p:sp>
          <p:nvSpPr>
            <p:cNvPr id="109" name="Прямоугольная выноска 108"/>
            <p:cNvSpPr/>
            <p:nvPr/>
          </p:nvSpPr>
          <p:spPr>
            <a:xfrm>
              <a:off x="107504" y="4077654"/>
              <a:ext cx="4464496" cy="1799618"/>
            </a:xfrm>
            <a:prstGeom prst="wedgeRectCallout">
              <a:avLst>
                <a:gd name="adj1" fmla="val -20320"/>
                <a:gd name="adj2" fmla="val -78062"/>
              </a:avLst>
            </a:prstGeom>
            <a:solidFill>
              <a:schemeClr val="tx2">
                <a:lumMod val="20000"/>
                <a:lumOff val="80000"/>
              </a:schemeClr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62522"/>
                </p:ext>
              </p:extLst>
            </p:nvPr>
          </p:nvGraphicFramePr>
          <p:xfrm>
            <a:off x="800279" y="4077654"/>
            <a:ext cx="29908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3" name="Формула" r:id="rId18" imgW="990360" imgH="203040" progId="Equation.3">
                    <p:embed/>
                  </p:oleObj>
                </mc:Choice>
                <mc:Fallback>
                  <p:oleObj name="Формула" r:id="rId18" imgW="9903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279" y="4077654"/>
                          <a:ext cx="299085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260927"/>
                </p:ext>
              </p:extLst>
            </p:nvPr>
          </p:nvGraphicFramePr>
          <p:xfrm>
            <a:off x="184530" y="4448965"/>
            <a:ext cx="2147887" cy="611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4" name="Формула" r:id="rId20" imgW="787320" imgH="215640" progId="Equation.3">
                    <p:embed/>
                  </p:oleObj>
                </mc:Choice>
                <mc:Fallback>
                  <p:oleObj name="Формула" r:id="rId20" imgW="7873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30" y="4448965"/>
                          <a:ext cx="2147887" cy="611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5"/>
            <p:cNvGraphicFramePr>
              <a:graphicFrameLocks noChangeAspect="1"/>
            </p:cNvGraphicFramePr>
            <p:nvPr/>
          </p:nvGraphicFramePr>
          <p:xfrm>
            <a:off x="2339753" y="4653718"/>
            <a:ext cx="2160241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" name="Формула" r:id="rId22" imgW="761760" imgH="215640" progId="Equation.3">
                    <p:embed/>
                  </p:oleObj>
                </mc:Choice>
                <mc:Fallback>
                  <p:oleObj name="Формула" r:id="rId22" imgW="761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3" y="4653718"/>
                          <a:ext cx="2160241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6"/>
            <p:cNvGraphicFramePr>
              <a:graphicFrameLocks noChangeAspect="1"/>
            </p:cNvGraphicFramePr>
            <p:nvPr/>
          </p:nvGraphicFramePr>
          <p:xfrm>
            <a:off x="643063" y="5229038"/>
            <a:ext cx="1722438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" name="Формула" r:id="rId24" imgW="583920" imgH="215640" progId="Equation.3">
                    <p:embed/>
                  </p:oleObj>
                </mc:Choice>
                <mc:Fallback>
                  <p:oleObj name="Формула" r:id="rId24" imgW="5839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063" y="5229038"/>
                          <a:ext cx="1722438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7"/>
            <p:cNvGraphicFramePr>
              <a:graphicFrameLocks noChangeAspect="1"/>
            </p:cNvGraphicFramePr>
            <p:nvPr/>
          </p:nvGraphicFramePr>
          <p:xfrm>
            <a:off x="2436938" y="5229038"/>
            <a:ext cx="1160463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" name="Формула" r:id="rId26" imgW="393480" imgH="215640" progId="Equation.3">
                    <p:embed/>
                  </p:oleObj>
                </mc:Choice>
                <mc:Fallback>
                  <p:oleObj name="Формула" r:id="rId26" imgW="393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938" y="5229038"/>
                          <a:ext cx="1160463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" name="Прямоугольник 114"/>
          <p:cNvSpPr/>
          <p:nvPr/>
        </p:nvSpPr>
        <p:spPr>
          <a:xfrm>
            <a:off x="971600" y="1869672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&gt; 0 →</a:t>
            </a:r>
            <a:r>
              <a:rPr lang="en-US" sz="24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yuqoriga</a:t>
            </a:r>
            <a:endParaRPr lang="ru-RU" sz="24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6" name="Прямоугольник 115"/>
          <p:cNvSpPr/>
          <p:nvPr/>
        </p:nvSpPr>
        <p:spPr>
          <a:xfrm>
            <a:off x="5292080" y="1869672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&gt; 0 → </a:t>
            </a:r>
            <a:r>
              <a:rPr lang="en-US" sz="24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yuqoriga</a:t>
            </a:r>
            <a:endParaRPr lang="ru-RU" sz="24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82150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9" presetClass="exit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500"/>
                            </p:stCondLst>
                            <p:childTnLst>
                              <p:par>
                                <p:cTn id="1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9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19" presetClass="exit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8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</p:childTnLst>
        </p:cTn>
      </p:par>
    </p:tnLst>
    <p:bldLst>
      <p:bldP spid="74" grpId="0" animBg="1"/>
      <p:bldP spid="89" grpId="0" animBg="1"/>
      <p:bldP spid="48" grpId="0" animBg="1"/>
      <p:bldP spid="48" grpId="1" animBg="1"/>
      <p:bldP spid="48" grpId="2" animBg="1"/>
      <p:bldP spid="55" grpId="0" animBg="1"/>
      <p:bldP spid="49" grpId="0" animBg="1"/>
      <p:bldP spid="50" grpId="0" animBg="1"/>
      <p:bldP spid="54" grpId="0"/>
      <p:bldP spid="70" grpId="0" animBg="1"/>
      <p:bldP spid="71" grpId="0" animBg="1"/>
      <p:bldP spid="72" grpId="0" animBg="1"/>
      <p:bldP spid="87" grpId="0" animBg="1"/>
      <p:bldP spid="87" grpId="1" animBg="1"/>
      <p:bldP spid="87" grpId="2" animBg="1"/>
      <p:bldP spid="95" grpId="0" animBg="1"/>
      <p:bldP spid="101" grpId="0" animBg="1"/>
      <p:bldP spid="102" grpId="0" animBg="1"/>
      <p:bldP spid="104" grpId="0"/>
      <p:bldP spid="105" grpId="0" animBg="1"/>
      <p:bldP spid="106" grpId="0" animBg="1"/>
      <p:bldP spid="107" grpId="0" animBg="1"/>
      <p:bldP spid="115" grpId="0" animBg="1"/>
      <p:bldP spid="1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Управляющая кнопка: далее 70">
            <a:hlinkClick r:id="rId4" action="ppaction://hlinksldjump" highlightClick="1"/>
          </p:cNvPr>
          <p:cNvSpPr/>
          <p:nvPr/>
        </p:nvSpPr>
        <p:spPr>
          <a:xfrm>
            <a:off x="971600" y="4731990"/>
            <a:ext cx="720080" cy="27003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3" name="Группа 62"/>
          <p:cNvGrpSpPr/>
          <p:nvPr/>
        </p:nvGrpSpPr>
        <p:grpSpPr>
          <a:xfrm>
            <a:off x="971600" y="2949792"/>
            <a:ext cx="3456384" cy="1188132"/>
            <a:chOff x="5076056" y="2276872"/>
            <a:chExt cx="3456384" cy="1584176"/>
          </a:xfrm>
        </p:grpSpPr>
        <p:sp>
          <p:nvSpPr>
            <p:cNvPr id="64" name="Прямоугольник 63"/>
            <p:cNvSpPr/>
            <p:nvPr/>
          </p:nvSpPr>
          <p:spPr>
            <a:xfrm>
              <a:off x="5076056" y="2276872"/>
              <a:ext cx="3456384" cy="1584176"/>
            </a:xfrm>
            <a:prstGeom prst="rect">
              <a:avLst/>
            </a:prstGeom>
            <a:solidFill>
              <a:schemeClr val="bg1"/>
            </a:solidFill>
            <a:ln w="38100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5" name="Прямая со стрелкой 64"/>
            <p:cNvCxnSpPr/>
            <p:nvPr/>
          </p:nvCxnSpPr>
          <p:spPr>
            <a:xfrm>
              <a:off x="5220072" y="3140968"/>
              <a:ext cx="302433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8028384" y="3068960"/>
              <a:ext cx="327334" cy="533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b="1" i="1" dirty="0" err="1" smtClean="0">
                  <a:latin typeface="Arial" pitchFamily="34" charset="0"/>
                  <a:cs typeface="Arial" pitchFamily="34" charset="0"/>
                </a:rPr>
                <a:t>х</a:t>
              </a:r>
              <a:endParaRPr lang="ru-RU" sz="2000" b="1" i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Freeform 7"/>
            <p:cNvSpPr>
              <a:spLocks/>
            </p:cNvSpPr>
            <p:nvPr/>
          </p:nvSpPr>
          <p:spPr bwMode="auto">
            <a:xfrm rot="10800000">
              <a:off x="5724127" y="2492896"/>
              <a:ext cx="2088233" cy="11521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0" y="2145"/>
                </a:cxn>
                <a:cxn ang="0">
                  <a:pos x="585" y="3120"/>
                </a:cxn>
                <a:cxn ang="0">
                  <a:pos x="795" y="3975"/>
                </a:cxn>
                <a:cxn ang="0">
                  <a:pos x="1080" y="4935"/>
                </a:cxn>
                <a:cxn ang="0">
                  <a:pos x="1470" y="5955"/>
                </a:cxn>
                <a:cxn ang="0">
                  <a:pos x="1770" y="6405"/>
                </a:cxn>
                <a:cxn ang="0">
                  <a:pos x="2130" y="6585"/>
                </a:cxn>
                <a:cxn ang="0">
                  <a:pos x="2460" y="6405"/>
                </a:cxn>
                <a:cxn ang="0">
                  <a:pos x="2865" y="5805"/>
                </a:cxn>
                <a:cxn ang="0">
                  <a:pos x="3165" y="4995"/>
                </a:cxn>
                <a:cxn ang="0">
                  <a:pos x="3375" y="4230"/>
                </a:cxn>
                <a:cxn ang="0">
                  <a:pos x="3555" y="3495"/>
                </a:cxn>
                <a:cxn ang="0">
                  <a:pos x="3720" y="2775"/>
                </a:cxn>
                <a:cxn ang="0">
                  <a:pos x="3900" y="1905"/>
                </a:cxn>
                <a:cxn ang="0">
                  <a:pos x="4236" y="11"/>
                </a:cxn>
              </a:cxnLst>
              <a:rect l="0" t="0" r="r" b="b"/>
              <a:pathLst>
                <a:path w="4236" h="6585">
                  <a:moveTo>
                    <a:pt x="0" y="0"/>
                  </a:moveTo>
                  <a:cubicBezTo>
                    <a:pt x="65" y="358"/>
                    <a:pt x="293" y="1625"/>
                    <a:pt x="390" y="2145"/>
                  </a:cubicBezTo>
                  <a:cubicBezTo>
                    <a:pt x="487" y="2665"/>
                    <a:pt x="518" y="2815"/>
                    <a:pt x="585" y="3120"/>
                  </a:cubicBezTo>
                  <a:cubicBezTo>
                    <a:pt x="652" y="3425"/>
                    <a:pt x="713" y="3673"/>
                    <a:pt x="795" y="3975"/>
                  </a:cubicBezTo>
                  <a:cubicBezTo>
                    <a:pt x="877" y="4277"/>
                    <a:pt x="968" y="4605"/>
                    <a:pt x="1080" y="4935"/>
                  </a:cubicBezTo>
                  <a:cubicBezTo>
                    <a:pt x="1192" y="5265"/>
                    <a:pt x="1355" y="5710"/>
                    <a:pt x="1470" y="5955"/>
                  </a:cubicBezTo>
                  <a:cubicBezTo>
                    <a:pt x="1585" y="6200"/>
                    <a:pt x="1660" y="6300"/>
                    <a:pt x="1770" y="6405"/>
                  </a:cubicBezTo>
                  <a:cubicBezTo>
                    <a:pt x="1880" y="6510"/>
                    <a:pt x="2015" y="6585"/>
                    <a:pt x="2130" y="6585"/>
                  </a:cubicBezTo>
                  <a:cubicBezTo>
                    <a:pt x="2245" y="6585"/>
                    <a:pt x="2337" y="6535"/>
                    <a:pt x="2460" y="6405"/>
                  </a:cubicBezTo>
                  <a:cubicBezTo>
                    <a:pt x="2583" y="6275"/>
                    <a:pt x="2747" y="6040"/>
                    <a:pt x="2865" y="5805"/>
                  </a:cubicBezTo>
                  <a:cubicBezTo>
                    <a:pt x="2983" y="5570"/>
                    <a:pt x="3080" y="5258"/>
                    <a:pt x="3165" y="4995"/>
                  </a:cubicBezTo>
                  <a:cubicBezTo>
                    <a:pt x="3250" y="4732"/>
                    <a:pt x="3310" y="4480"/>
                    <a:pt x="3375" y="4230"/>
                  </a:cubicBezTo>
                  <a:cubicBezTo>
                    <a:pt x="3440" y="3980"/>
                    <a:pt x="3497" y="3738"/>
                    <a:pt x="3555" y="3495"/>
                  </a:cubicBezTo>
                  <a:cubicBezTo>
                    <a:pt x="3613" y="3252"/>
                    <a:pt x="3663" y="3040"/>
                    <a:pt x="3720" y="2775"/>
                  </a:cubicBezTo>
                  <a:cubicBezTo>
                    <a:pt x="3777" y="2510"/>
                    <a:pt x="3814" y="2366"/>
                    <a:pt x="3900" y="1905"/>
                  </a:cubicBezTo>
                  <a:cubicBezTo>
                    <a:pt x="3986" y="1444"/>
                    <a:pt x="4166" y="406"/>
                    <a:pt x="4236" y="11"/>
                  </a:cubicBezTo>
                </a:path>
              </a:pathLst>
            </a:custGeom>
            <a:noFill/>
            <a:ln w="53975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8" name="Прямоугольник 47"/>
          <p:cNvSpPr/>
          <p:nvPr/>
        </p:nvSpPr>
        <p:spPr>
          <a:xfrm>
            <a:off x="971601" y="4191930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– ∞; 0,6) U (4; +∞)</a:t>
            </a:r>
            <a:endParaRPr lang="ru-RU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251520" y="249492"/>
            <a:ext cx="6480720" cy="7020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ngsizlikni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ng</a:t>
            </a:r>
            <a:r>
              <a:rPr lang="ru-RU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971601" y="2409732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О</a:t>
            </a:r>
            <a:r>
              <a:rPr lang="ru-RU" sz="2400" b="1" i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х</a:t>
            </a:r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(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,6; 0) </a:t>
            </a:r>
            <a:r>
              <a:rPr lang="en-US" sz="24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ru-RU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4; 0)</a:t>
            </a:r>
            <a:endParaRPr lang="ru-RU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Группа 33"/>
          <p:cNvGrpSpPr/>
          <p:nvPr/>
        </p:nvGrpSpPr>
        <p:grpSpPr>
          <a:xfrm>
            <a:off x="683569" y="1275606"/>
            <a:ext cx="3744416" cy="540060"/>
            <a:chOff x="683569" y="1700808"/>
            <a:chExt cx="3744416" cy="720080"/>
          </a:xfrm>
        </p:grpSpPr>
        <p:sp>
          <p:nvSpPr>
            <p:cNvPr id="57" name="Прямоугольник 56"/>
            <p:cNvSpPr/>
            <p:nvPr/>
          </p:nvSpPr>
          <p:spPr>
            <a:xfrm>
              <a:off x="683569" y="1700808"/>
              <a:ext cx="3744416" cy="7200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ru-RU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8" name="Object 3"/>
            <p:cNvGraphicFramePr>
              <a:graphicFrameLocks noChangeAspect="1"/>
            </p:cNvGraphicFramePr>
            <p:nvPr/>
          </p:nvGraphicFramePr>
          <p:xfrm>
            <a:off x="1043608" y="1757363"/>
            <a:ext cx="3180730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0" name="Формула" r:id="rId5" imgW="1244520" imgH="228600" progId="Equation.3">
                    <p:embed/>
                  </p:oleObj>
                </mc:Choice>
                <mc:Fallback>
                  <p:oleObj name="Формула" r:id="rId5" imgW="12445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1757363"/>
                          <a:ext cx="3180730" cy="588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Прямоугольник 58"/>
          <p:cNvSpPr/>
          <p:nvPr/>
        </p:nvSpPr>
        <p:spPr>
          <a:xfrm>
            <a:off x="683568" y="1275606"/>
            <a:ext cx="3744416" cy="54006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b="1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251520" y="1005576"/>
            <a:ext cx="720080" cy="48605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ru-RU" sz="24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1835696" y="3543858"/>
            <a:ext cx="144016" cy="108012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Овал 49"/>
          <p:cNvSpPr/>
          <p:nvPr/>
        </p:nvSpPr>
        <p:spPr>
          <a:xfrm>
            <a:off x="3347864" y="3543858"/>
            <a:ext cx="144016" cy="108012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203848" y="3597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Arial" pitchFamily="34" charset="0"/>
                <a:cs typeface="Arial" pitchFamily="34" charset="0"/>
              </a:rPr>
              <a:t>4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763689" y="359786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Arial" pitchFamily="34" charset="0"/>
                <a:cs typeface="Arial" pitchFamily="34" charset="0"/>
              </a:rPr>
              <a:t>0,6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Крест 69"/>
          <p:cNvSpPr/>
          <p:nvPr/>
        </p:nvSpPr>
        <p:spPr>
          <a:xfrm>
            <a:off x="2411760" y="3219822"/>
            <a:ext cx="432048" cy="307758"/>
          </a:xfrm>
          <a:prstGeom prst="plus">
            <a:avLst>
              <a:gd name="adj" fmla="val 47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Прямоугольник 71"/>
          <p:cNvSpPr/>
          <p:nvPr/>
        </p:nvSpPr>
        <p:spPr>
          <a:xfrm>
            <a:off x="1115616" y="3813888"/>
            <a:ext cx="432048" cy="540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5" name="Прямоугольник 114"/>
          <p:cNvSpPr/>
          <p:nvPr/>
        </p:nvSpPr>
        <p:spPr>
          <a:xfrm>
            <a:off x="971600" y="1869672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&lt; 0 →</a:t>
            </a:r>
            <a:r>
              <a:rPr lang="en-US" sz="24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astga</a:t>
            </a:r>
            <a:endParaRPr lang="ru-RU" sz="24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Прямоугольник 67"/>
          <p:cNvSpPr/>
          <p:nvPr/>
        </p:nvSpPr>
        <p:spPr>
          <a:xfrm>
            <a:off x="3779912" y="3867894"/>
            <a:ext cx="432048" cy="540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9" name="Группа 68"/>
          <p:cNvGrpSpPr/>
          <p:nvPr/>
        </p:nvGrpSpPr>
        <p:grpSpPr>
          <a:xfrm>
            <a:off x="5292080" y="2949792"/>
            <a:ext cx="3456384" cy="1188132"/>
            <a:chOff x="5076056" y="2276872"/>
            <a:chExt cx="3456384" cy="1584176"/>
          </a:xfrm>
        </p:grpSpPr>
        <p:sp>
          <p:nvSpPr>
            <p:cNvPr id="75" name="Прямоугольник 74"/>
            <p:cNvSpPr/>
            <p:nvPr/>
          </p:nvSpPr>
          <p:spPr>
            <a:xfrm>
              <a:off x="5076056" y="2276872"/>
              <a:ext cx="3456384" cy="1584176"/>
            </a:xfrm>
            <a:prstGeom prst="rect">
              <a:avLst/>
            </a:prstGeom>
            <a:solidFill>
              <a:schemeClr val="bg1"/>
            </a:solidFill>
            <a:ln w="38100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6" name="Прямая со стрелкой 75"/>
            <p:cNvCxnSpPr/>
            <p:nvPr/>
          </p:nvCxnSpPr>
          <p:spPr>
            <a:xfrm>
              <a:off x="5220072" y="3140968"/>
              <a:ext cx="302433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8028384" y="3068960"/>
              <a:ext cx="327334" cy="533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b="1" i="1" dirty="0" err="1" smtClean="0">
                  <a:latin typeface="Arial" pitchFamily="34" charset="0"/>
                  <a:cs typeface="Arial" pitchFamily="34" charset="0"/>
                </a:rPr>
                <a:t>х</a:t>
              </a:r>
              <a:endParaRPr lang="ru-RU" sz="2000" b="1" i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Freeform 7"/>
            <p:cNvSpPr>
              <a:spLocks/>
            </p:cNvSpPr>
            <p:nvPr/>
          </p:nvSpPr>
          <p:spPr bwMode="auto">
            <a:xfrm rot="10800000">
              <a:off x="5724127" y="2492896"/>
              <a:ext cx="2088233" cy="11521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0" y="2145"/>
                </a:cxn>
                <a:cxn ang="0">
                  <a:pos x="585" y="3120"/>
                </a:cxn>
                <a:cxn ang="0">
                  <a:pos x="795" y="3975"/>
                </a:cxn>
                <a:cxn ang="0">
                  <a:pos x="1080" y="4935"/>
                </a:cxn>
                <a:cxn ang="0">
                  <a:pos x="1470" y="5955"/>
                </a:cxn>
                <a:cxn ang="0">
                  <a:pos x="1770" y="6405"/>
                </a:cxn>
                <a:cxn ang="0">
                  <a:pos x="2130" y="6585"/>
                </a:cxn>
                <a:cxn ang="0">
                  <a:pos x="2460" y="6405"/>
                </a:cxn>
                <a:cxn ang="0">
                  <a:pos x="2865" y="5805"/>
                </a:cxn>
                <a:cxn ang="0">
                  <a:pos x="3165" y="4995"/>
                </a:cxn>
                <a:cxn ang="0">
                  <a:pos x="3375" y="4230"/>
                </a:cxn>
                <a:cxn ang="0">
                  <a:pos x="3555" y="3495"/>
                </a:cxn>
                <a:cxn ang="0">
                  <a:pos x="3720" y="2775"/>
                </a:cxn>
                <a:cxn ang="0">
                  <a:pos x="3900" y="1905"/>
                </a:cxn>
                <a:cxn ang="0">
                  <a:pos x="4236" y="11"/>
                </a:cxn>
              </a:cxnLst>
              <a:rect l="0" t="0" r="r" b="b"/>
              <a:pathLst>
                <a:path w="4236" h="6585">
                  <a:moveTo>
                    <a:pt x="0" y="0"/>
                  </a:moveTo>
                  <a:cubicBezTo>
                    <a:pt x="65" y="358"/>
                    <a:pt x="293" y="1625"/>
                    <a:pt x="390" y="2145"/>
                  </a:cubicBezTo>
                  <a:cubicBezTo>
                    <a:pt x="487" y="2665"/>
                    <a:pt x="518" y="2815"/>
                    <a:pt x="585" y="3120"/>
                  </a:cubicBezTo>
                  <a:cubicBezTo>
                    <a:pt x="652" y="3425"/>
                    <a:pt x="713" y="3673"/>
                    <a:pt x="795" y="3975"/>
                  </a:cubicBezTo>
                  <a:cubicBezTo>
                    <a:pt x="877" y="4277"/>
                    <a:pt x="968" y="4605"/>
                    <a:pt x="1080" y="4935"/>
                  </a:cubicBezTo>
                  <a:cubicBezTo>
                    <a:pt x="1192" y="5265"/>
                    <a:pt x="1355" y="5710"/>
                    <a:pt x="1470" y="5955"/>
                  </a:cubicBezTo>
                  <a:cubicBezTo>
                    <a:pt x="1585" y="6200"/>
                    <a:pt x="1660" y="6300"/>
                    <a:pt x="1770" y="6405"/>
                  </a:cubicBezTo>
                  <a:cubicBezTo>
                    <a:pt x="1880" y="6510"/>
                    <a:pt x="2015" y="6585"/>
                    <a:pt x="2130" y="6585"/>
                  </a:cubicBezTo>
                  <a:cubicBezTo>
                    <a:pt x="2245" y="6585"/>
                    <a:pt x="2337" y="6535"/>
                    <a:pt x="2460" y="6405"/>
                  </a:cubicBezTo>
                  <a:cubicBezTo>
                    <a:pt x="2583" y="6275"/>
                    <a:pt x="2747" y="6040"/>
                    <a:pt x="2865" y="5805"/>
                  </a:cubicBezTo>
                  <a:cubicBezTo>
                    <a:pt x="2983" y="5570"/>
                    <a:pt x="3080" y="5258"/>
                    <a:pt x="3165" y="4995"/>
                  </a:cubicBezTo>
                  <a:cubicBezTo>
                    <a:pt x="3250" y="4732"/>
                    <a:pt x="3310" y="4480"/>
                    <a:pt x="3375" y="4230"/>
                  </a:cubicBezTo>
                  <a:cubicBezTo>
                    <a:pt x="3440" y="3980"/>
                    <a:pt x="3497" y="3738"/>
                    <a:pt x="3555" y="3495"/>
                  </a:cubicBezTo>
                  <a:cubicBezTo>
                    <a:pt x="3613" y="3252"/>
                    <a:pt x="3663" y="3040"/>
                    <a:pt x="3720" y="2775"/>
                  </a:cubicBezTo>
                  <a:cubicBezTo>
                    <a:pt x="3777" y="2510"/>
                    <a:pt x="3814" y="2366"/>
                    <a:pt x="3900" y="1905"/>
                  </a:cubicBezTo>
                  <a:cubicBezTo>
                    <a:pt x="3986" y="1444"/>
                    <a:pt x="4166" y="406"/>
                    <a:pt x="4236" y="11"/>
                  </a:cubicBezTo>
                </a:path>
              </a:pathLst>
            </a:custGeom>
            <a:noFill/>
            <a:ln w="53975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9" name="Прямоугольник 78"/>
          <p:cNvSpPr/>
          <p:nvPr/>
        </p:nvSpPr>
        <p:spPr>
          <a:xfrm>
            <a:off x="5292081" y="4191930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,5; 2]</a:t>
            </a:r>
            <a:endParaRPr lang="ru-RU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Прямоугольник 107"/>
          <p:cNvSpPr/>
          <p:nvPr/>
        </p:nvSpPr>
        <p:spPr>
          <a:xfrm>
            <a:off x="5292081" y="2409732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О</a:t>
            </a:r>
            <a:r>
              <a:rPr lang="ru-RU" sz="2400" b="1" i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х</a:t>
            </a:r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(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,5; 0) </a:t>
            </a:r>
            <a:r>
              <a:rPr lang="en-US" sz="24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ru-RU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2; 0)</a:t>
            </a:r>
            <a:endParaRPr lang="ru-RU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7" name="Группа 33"/>
          <p:cNvGrpSpPr/>
          <p:nvPr/>
        </p:nvGrpSpPr>
        <p:grpSpPr>
          <a:xfrm>
            <a:off x="5004049" y="1275606"/>
            <a:ext cx="3744416" cy="540060"/>
            <a:chOff x="683569" y="1700808"/>
            <a:chExt cx="3744416" cy="720080"/>
          </a:xfrm>
        </p:grpSpPr>
        <p:sp>
          <p:nvSpPr>
            <p:cNvPr id="118" name="Прямоугольник 117"/>
            <p:cNvSpPr/>
            <p:nvPr/>
          </p:nvSpPr>
          <p:spPr>
            <a:xfrm>
              <a:off x="683569" y="1700808"/>
              <a:ext cx="3744416" cy="7200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ru-RU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9" name="Object 3"/>
            <p:cNvGraphicFramePr>
              <a:graphicFrameLocks noChangeAspect="1"/>
            </p:cNvGraphicFramePr>
            <p:nvPr/>
          </p:nvGraphicFramePr>
          <p:xfrm>
            <a:off x="1221483" y="1789113"/>
            <a:ext cx="2824162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" name="Формула" r:id="rId7" imgW="1104840" imgH="203040" progId="Equation.3">
                    <p:embed/>
                  </p:oleObj>
                </mc:Choice>
                <mc:Fallback>
                  <p:oleObj name="Формула" r:id="rId7" imgW="11048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483" y="1789113"/>
                          <a:ext cx="2824162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" name="Прямоугольник 119"/>
          <p:cNvSpPr/>
          <p:nvPr/>
        </p:nvSpPr>
        <p:spPr>
          <a:xfrm>
            <a:off x="5004048" y="1275606"/>
            <a:ext cx="3744416" cy="54006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b="1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Прямоугольник 120"/>
          <p:cNvSpPr/>
          <p:nvPr/>
        </p:nvSpPr>
        <p:spPr>
          <a:xfrm>
            <a:off x="4572000" y="1005576"/>
            <a:ext cx="720080" cy="48605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)</a:t>
            </a:r>
            <a:endParaRPr lang="ru-RU" sz="24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Овал 121"/>
          <p:cNvSpPr/>
          <p:nvPr/>
        </p:nvSpPr>
        <p:spPr>
          <a:xfrm>
            <a:off x="6156176" y="3543858"/>
            <a:ext cx="144016" cy="1080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Овал 122"/>
          <p:cNvSpPr/>
          <p:nvPr/>
        </p:nvSpPr>
        <p:spPr>
          <a:xfrm>
            <a:off x="7668344" y="3543858"/>
            <a:ext cx="144016" cy="1080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524328" y="3597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Arial" pitchFamily="34" charset="0"/>
                <a:cs typeface="Arial" pitchFamily="34" charset="0"/>
              </a:rPr>
              <a:t>2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6084169" y="359786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Arial" pitchFamily="34" charset="0"/>
                <a:cs typeface="Arial" pitchFamily="34" charset="0"/>
              </a:rPr>
              <a:t>1,5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Крест 125"/>
          <p:cNvSpPr/>
          <p:nvPr/>
        </p:nvSpPr>
        <p:spPr>
          <a:xfrm>
            <a:off x="6732240" y="3219822"/>
            <a:ext cx="432048" cy="307758"/>
          </a:xfrm>
          <a:prstGeom prst="plus">
            <a:avLst>
              <a:gd name="adj" fmla="val 47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Прямоугольник 126"/>
          <p:cNvSpPr/>
          <p:nvPr/>
        </p:nvSpPr>
        <p:spPr>
          <a:xfrm>
            <a:off x="5436096" y="3813888"/>
            <a:ext cx="432048" cy="540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5" name="Прямоугольник 134"/>
          <p:cNvSpPr/>
          <p:nvPr/>
        </p:nvSpPr>
        <p:spPr>
          <a:xfrm>
            <a:off x="5292080" y="1869672"/>
            <a:ext cx="3456384" cy="48605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&lt; 0 → </a:t>
            </a:r>
            <a:r>
              <a:rPr lang="en-US" sz="24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astga</a:t>
            </a:r>
            <a:endParaRPr lang="ru-RU" sz="24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Прямоугольник 135"/>
          <p:cNvSpPr/>
          <p:nvPr/>
        </p:nvSpPr>
        <p:spPr>
          <a:xfrm>
            <a:off x="8100392" y="3867894"/>
            <a:ext cx="432048" cy="540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Группа 79"/>
          <p:cNvGrpSpPr/>
          <p:nvPr/>
        </p:nvGrpSpPr>
        <p:grpSpPr>
          <a:xfrm>
            <a:off x="323528" y="2976145"/>
            <a:ext cx="4464496" cy="1701839"/>
            <a:chOff x="107504" y="4040783"/>
            <a:chExt cx="4464496" cy="2269119"/>
          </a:xfrm>
        </p:grpSpPr>
        <p:sp>
          <p:nvSpPr>
            <p:cNvPr id="81" name="Прямоугольная выноска 80"/>
            <p:cNvSpPr/>
            <p:nvPr/>
          </p:nvSpPr>
          <p:spPr>
            <a:xfrm>
              <a:off x="107504" y="4077654"/>
              <a:ext cx="4464496" cy="2232248"/>
            </a:xfrm>
            <a:prstGeom prst="wedgeRectCallout">
              <a:avLst>
                <a:gd name="adj1" fmla="val -20320"/>
                <a:gd name="adj2" fmla="val -78062"/>
              </a:avLst>
            </a:prstGeom>
            <a:solidFill>
              <a:schemeClr val="tx2">
                <a:lumMod val="20000"/>
                <a:lumOff val="80000"/>
              </a:schemeClr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066967"/>
                </p:ext>
              </p:extLst>
            </p:nvPr>
          </p:nvGraphicFramePr>
          <p:xfrm>
            <a:off x="442689" y="4040783"/>
            <a:ext cx="3794125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" name="Формула" r:id="rId9" imgW="1257120" imgH="228600" progId="Equation.3">
                    <p:embed/>
                  </p:oleObj>
                </mc:Choice>
                <mc:Fallback>
                  <p:oleObj name="Формула" r:id="rId9" imgW="12571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89" y="4040783"/>
                          <a:ext cx="3794125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4"/>
            <p:cNvGraphicFramePr>
              <a:graphicFrameLocks noChangeAspect="1"/>
            </p:cNvGraphicFramePr>
            <p:nvPr/>
          </p:nvGraphicFramePr>
          <p:xfrm>
            <a:off x="179511" y="4581710"/>
            <a:ext cx="24130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3" name="Формула" r:id="rId11" imgW="850680" imgH="228600" progId="Equation.3">
                    <p:embed/>
                  </p:oleObj>
                </mc:Choice>
                <mc:Fallback>
                  <p:oleObj name="Формула" r:id="rId11" imgW="850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1" y="4581710"/>
                          <a:ext cx="24130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5"/>
            <p:cNvGraphicFramePr>
              <a:graphicFrameLocks noChangeAspect="1"/>
            </p:cNvGraphicFramePr>
            <p:nvPr/>
          </p:nvGraphicFramePr>
          <p:xfrm>
            <a:off x="2602929" y="4670883"/>
            <a:ext cx="1704975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4" name="Формула" r:id="rId13" imgW="622080" imgH="203040" progId="Equation.3">
                    <p:embed/>
                  </p:oleObj>
                </mc:Choice>
                <mc:Fallback>
                  <p:oleObj name="Формула" r:id="rId13" imgW="622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929" y="4670883"/>
                          <a:ext cx="1704975" cy="574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7"/>
            <p:cNvGraphicFramePr>
              <a:graphicFrameLocks noChangeAspect="1"/>
            </p:cNvGraphicFramePr>
            <p:nvPr/>
          </p:nvGraphicFramePr>
          <p:xfrm>
            <a:off x="2987823" y="5085766"/>
            <a:ext cx="1354460" cy="1199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" name="Формула" r:id="rId15" imgW="495000" imgH="457200" progId="Equation.3">
                    <p:embed/>
                  </p:oleObj>
                </mc:Choice>
                <mc:Fallback>
                  <p:oleObj name="Формула" r:id="rId15" imgW="495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3" y="5085766"/>
                          <a:ext cx="1354460" cy="11998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"/>
            <p:cNvGraphicFramePr>
              <a:graphicFrameLocks noChangeAspect="1"/>
            </p:cNvGraphicFramePr>
            <p:nvPr/>
          </p:nvGraphicFramePr>
          <p:xfrm>
            <a:off x="179510" y="5157774"/>
            <a:ext cx="2751639" cy="1152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6" name="Формула" r:id="rId17" imgW="990360" imgH="431640" progId="Equation.3">
                    <p:embed/>
                  </p:oleObj>
                </mc:Choice>
                <mc:Fallback>
                  <p:oleObj name="Формула" r:id="rId17" imgW="9903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0" y="5157774"/>
                          <a:ext cx="2751639" cy="1152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" name="Группа 79"/>
          <p:cNvGrpSpPr/>
          <p:nvPr/>
        </p:nvGrpSpPr>
        <p:grpSpPr>
          <a:xfrm>
            <a:off x="4847418" y="3095961"/>
            <a:ext cx="4464496" cy="1674186"/>
            <a:chOff x="107504" y="4077654"/>
            <a:chExt cx="4464496" cy="2232248"/>
          </a:xfrm>
        </p:grpSpPr>
        <p:sp>
          <p:nvSpPr>
            <p:cNvPr id="129" name="Прямоугольная выноска 128"/>
            <p:cNvSpPr/>
            <p:nvPr/>
          </p:nvSpPr>
          <p:spPr>
            <a:xfrm>
              <a:off x="107504" y="4077654"/>
              <a:ext cx="4464496" cy="2232248"/>
            </a:xfrm>
            <a:prstGeom prst="wedgeRectCallout">
              <a:avLst>
                <a:gd name="adj1" fmla="val -20320"/>
                <a:gd name="adj2" fmla="val -78062"/>
              </a:avLst>
            </a:prstGeom>
            <a:solidFill>
              <a:schemeClr val="tx2">
                <a:lumMod val="20000"/>
                <a:lumOff val="80000"/>
              </a:schemeClr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8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30" name="Object 5"/>
            <p:cNvGraphicFramePr>
              <a:graphicFrameLocks noChangeAspect="1"/>
            </p:cNvGraphicFramePr>
            <p:nvPr/>
          </p:nvGraphicFramePr>
          <p:xfrm>
            <a:off x="624012" y="4114688"/>
            <a:ext cx="333533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" name="Формула" r:id="rId19" imgW="1104840" imgH="203040" progId="Equation.3">
                    <p:embed/>
                  </p:oleObj>
                </mc:Choice>
                <mc:Fallback>
                  <p:oleObj name="Формула" r:id="rId19" imgW="11048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012" y="4114688"/>
                          <a:ext cx="3335338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4"/>
            <p:cNvGraphicFramePr>
              <a:graphicFrameLocks noChangeAspect="1"/>
            </p:cNvGraphicFramePr>
            <p:nvPr/>
          </p:nvGraphicFramePr>
          <p:xfrm>
            <a:off x="395536" y="4581710"/>
            <a:ext cx="24130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" name="Формула" r:id="rId21" imgW="850680" imgH="228600" progId="Equation.3">
                    <p:embed/>
                  </p:oleObj>
                </mc:Choice>
                <mc:Fallback>
                  <p:oleObj name="Формула" r:id="rId21" imgW="850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4581710"/>
                          <a:ext cx="24130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5"/>
            <p:cNvGraphicFramePr>
              <a:graphicFrameLocks noChangeAspect="1"/>
            </p:cNvGraphicFramePr>
            <p:nvPr/>
          </p:nvGraphicFramePr>
          <p:xfrm>
            <a:off x="2915816" y="4653718"/>
            <a:ext cx="100965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9" name="Формула" r:id="rId22" imgW="368280" imgH="164880" progId="Equation.3">
                    <p:embed/>
                  </p:oleObj>
                </mc:Choice>
                <mc:Fallback>
                  <p:oleObj name="Формула" r:id="rId22" imgW="368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4653718"/>
                          <a:ext cx="1009650" cy="46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6"/>
            <p:cNvGraphicFramePr>
              <a:graphicFrameLocks noChangeAspect="1"/>
            </p:cNvGraphicFramePr>
            <p:nvPr/>
          </p:nvGraphicFramePr>
          <p:xfrm>
            <a:off x="179510" y="5157774"/>
            <a:ext cx="2751639" cy="1152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" name="Формула" r:id="rId24" imgW="990360" imgH="431640" progId="Equation.3">
                    <p:embed/>
                  </p:oleObj>
                </mc:Choice>
                <mc:Fallback>
                  <p:oleObj name="Формула" r:id="rId24" imgW="9903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0" y="5157774"/>
                          <a:ext cx="2751639" cy="1152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7"/>
            <p:cNvGraphicFramePr>
              <a:graphicFrameLocks noChangeAspect="1"/>
            </p:cNvGraphicFramePr>
            <p:nvPr/>
          </p:nvGraphicFramePr>
          <p:xfrm>
            <a:off x="3022725" y="5086238"/>
            <a:ext cx="1284287" cy="120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" name="Формула" r:id="rId25" imgW="469800" imgH="457200" progId="Equation.3">
                    <p:embed/>
                  </p:oleObj>
                </mc:Choice>
                <mc:Fallback>
                  <p:oleObj name="Формула" r:id="rId25" imgW="469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725" y="5086238"/>
                          <a:ext cx="1284287" cy="1200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694252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xit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9" presetClass="exit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500"/>
                            </p:stCondLst>
                            <p:childTnLst>
                              <p:par>
                                <p:cTn id="1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1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"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48" grpId="2" animBg="1"/>
      <p:bldP spid="55" grpId="0" animBg="1"/>
      <p:bldP spid="49" grpId="0" animBg="1"/>
      <p:bldP spid="50" grpId="0" animBg="1"/>
      <p:bldP spid="54" grpId="0"/>
      <p:bldP spid="70" grpId="0" animBg="1"/>
      <p:bldP spid="72" grpId="0" animBg="1"/>
      <p:bldP spid="115" grpId="0" animBg="1"/>
      <p:bldP spid="68" grpId="0" animBg="1"/>
      <p:bldP spid="79" grpId="0" animBg="1"/>
      <p:bldP spid="79" grpId="1" animBg="1"/>
      <p:bldP spid="79" grpId="2" animBg="1"/>
      <p:bldP spid="108" grpId="0" animBg="1"/>
      <p:bldP spid="122" grpId="0" animBg="1"/>
      <p:bldP spid="123" grpId="0" animBg="1"/>
      <p:bldP spid="125" grpId="0"/>
      <p:bldP spid="126" grpId="0" animBg="1"/>
      <p:bldP spid="127" grpId="0" animBg="1"/>
      <p:bldP spid="135" grpId="0" animBg="1"/>
      <p:bldP spid="1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94851"/>
              </p:ext>
            </p:extLst>
          </p:nvPr>
        </p:nvGraphicFramePr>
        <p:xfrm>
          <a:off x="2483410" y="3571876"/>
          <a:ext cx="1945156" cy="740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Формула" r:id="rId3" imgW="850680" imgH="431640" progId="Equation.3">
                  <p:embed/>
                </p:oleObj>
              </mc:Choice>
              <mc:Fallback>
                <p:oleObj name="Формула" r:id="rId3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410" y="3571876"/>
                        <a:ext cx="1945156" cy="7400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Полилиния 60"/>
          <p:cNvSpPr/>
          <p:nvPr/>
        </p:nvSpPr>
        <p:spPr>
          <a:xfrm>
            <a:off x="2052638" y="2271712"/>
            <a:ext cx="1403350" cy="205979"/>
          </a:xfrm>
          <a:custGeom>
            <a:avLst/>
            <a:gdLst>
              <a:gd name="connsiteX0" fmla="*/ 0 w 3192780"/>
              <a:gd name="connsiteY0" fmla="*/ 274320 h 274320"/>
              <a:gd name="connsiteX1" fmla="*/ 0 w 3192780"/>
              <a:gd name="connsiteY1" fmla="*/ 0 h 274320"/>
              <a:gd name="connsiteX2" fmla="*/ 3192780 w 3192780"/>
              <a:gd name="connsiteY2" fmla="*/ 0 h 274320"/>
              <a:gd name="connsiteX3" fmla="*/ 3192780 w 3192780"/>
              <a:gd name="connsiteY3" fmla="*/ 274320 h 274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92780" h="274320">
                <a:moveTo>
                  <a:pt x="0" y="274320"/>
                </a:moveTo>
                <a:lnTo>
                  <a:pt x="0" y="0"/>
                </a:lnTo>
                <a:lnTo>
                  <a:pt x="3192780" y="0"/>
                </a:lnTo>
                <a:lnTo>
                  <a:pt x="3192780" y="274320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8934"/>
              </p:ext>
            </p:extLst>
          </p:nvPr>
        </p:nvGraphicFramePr>
        <p:xfrm>
          <a:off x="122078" y="264318"/>
          <a:ext cx="3515043" cy="38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Формула" r:id="rId5" imgW="1384200" imgH="203040" progId="Equation.3">
                  <p:embed/>
                </p:oleObj>
              </mc:Choice>
              <mc:Fallback>
                <p:oleObj name="Формула" r:id="rId5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" y="264318"/>
                        <a:ext cx="3515043" cy="3867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965917" y="3700264"/>
            <a:ext cx="1689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4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latin typeface="Arial" pitchFamily="34" charset="0"/>
                <a:cs typeface="Arial" pitchFamily="34" charset="0"/>
              </a:rPr>
              <a:t>Javob</a:t>
            </a:r>
            <a:r>
              <a:rPr lang="ru-RU" sz="2400" b="1" i="1" dirty="0" smtClean="0">
                <a:latin typeface="Arial" pitchFamily="34" charset="0"/>
                <a:cs typeface="Arial" pitchFamily="34" charset="0"/>
              </a:rPr>
              <a:t>:</a:t>
            </a:r>
            <a:endParaRPr lang="ru-RU" sz="24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TextBox 39"/>
          <p:cNvSpPr txBox="1">
            <a:spLocks noChangeArrowheads="1"/>
          </p:cNvSpPr>
          <p:nvPr/>
        </p:nvSpPr>
        <p:spPr bwMode="auto">
          <a:xfrm>
            <a:off x="0" y="204788"/>
            <a:ext cx="20383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ru-RU" sz="1800" b="1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36226"/>
              </p:ext>
            </p:extLst>
          </p:nvPr>
        </p:nvGraphicFramePr>
        <p:xfrm>
          <a:off x="611560" y="1438276"/>
          <a:ext cx="2779340" cy="79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Формула" r:id="rId7" imgW="1130040" imgH="393480" progId="Equation.3">
                  <p:embed/>
                </p:oleObj>
              </mc:Choice>
              <mc:Fallback>
                <p:oleObj name="Формула" r:id="rId7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38276"/>
                        <a:ext cx="2779340" cy="7941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38150" y="2305050"/>
            <a:ext cx="2578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ru-RU" sz="1800" b="1" i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Прямая со стрелкой 26"/>
          <p:cNvCxnSpPr/>
          <p:nvPr/>
        </p:nvCxnSpPr>
        <p:spPr>
          <a:xfrm flipV="1">
            <a:off x="838200" y="2505075"/>
            <a:ext cx="381635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957414"/>
              </p:ext>
            </p:extLst>
          </p:nvPr>
        </p:nvGraphicFramePr>
        <p:xfrm>
          <a:off x="3905250" y="2271712"/>
          <a:ext cx="249238" cy="18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Формула" r:id="rId9" imgW="139680" imgH="139680" progId="Equation.3">
                  <p:embed/>
                </p:oleObj>
              </mc:Choice>
              <mc:Fallback>
                <p:oleObj name="Формула" r:id="rId9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271712"/>
                        <a:ext cx="249238" cy="186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01284"/>
              </p:ext>
            </p:extLst>
          </p:nvPr>
        </p:nvGraphicFramePr>
        <p:xfrm>
          <a:off x="1304925" y="2266950"/>
          <a:ext cx="249238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Формула" r:id="rId11" imgW="139680" imgH="139680" progId="Equation.3">
                  <p:embed/>
                </p:oleObj>
              </mc:Choice>
              <mc:Fallback>
                <p:oleObj name="Формула" r:id="rId11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266950"/>
                        <a:ext cx="249238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Овал 29"/>
          <p:cNvSpPr>
            <a:spLocks noChangeAspect="1"/>
          </p:cNvSpPr>
          <p:nvPr/>
        </p:nvSpPr>
        <p:spPr>
          <a:xfrm>
            <a:off x="1989138" y="2475310"/>
            <a:ext cx="139700" cy="107156"/>
          </a:xfrm>
          <a:prstGeom prst="ellipse">
            <a:avLst/>
          </a:prstGeom>
          <a:solidFill>
            <a:srgbClr val="7030A0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Овал 30"/>
          <p:cNvSpPr>
            <a:spLocks noChangeAspect="1"/>
          </p:cNvSpPr>
          <p:nvPr/>
        </p:nvSpPr>
        <p:spPr>
          <a:xfrm>
            <a:off x="3355975" y="2475310"/>
            <a:ext cx="141288" cy="107156"/>
          </a:xfrm>
          <a:prstGeom prst="ellipse">
            <a:avLst/>
          </a:prstGeom>
          <a:solidFill>
            <a:srgbClr val="7030A0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09240"/>
              </p:ext>
            </p:extLst>
          </p:nvPr>
        </p:nvGraphicFramePr>
        <p:xfrm>
          <a:off x="2660650" y="2338387"/>
          <a:ext cx="249238" cy="10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Формула" r:id="rId13" imgW="139680" imgH="75960" progId="Equation.3">
                  <p:embed/>
                </p:oleObj>
              </mc:Choice>
              <mc:Fallback>
                <p:oleObj name="Формула" r:id="rId13" imgW="13968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338387"/>
                        <a:ext cx="249238" cy="1012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016500" y="1138238"/>
            <a:ext cx="53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ru-RU" sz="1800" b="1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69222"/>
              </p:ext>
            </p:extLst>
          </p:nvPr>
        </p:nvGraphicFramePr>
        <p:xfrm>
          <a:off x="5313362" y="1171575"/>
          <a:ext cx="1379819" cy="33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Формула" r:id="rId15" imgW="545760" imgH="177480" progId="Equation.3">
                  <p:embed/>
                </p:oleObj>
              </mc:Choice>
              <mc:Fallback>
                <p:oleObj name="Формула" r:id="rId15" imgW="545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2" y="1171575"/>
                        <a:ext cx="1379819" cy="3359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03271"/>
              </p:ext>
            </p:extLst>
          </p:nvPr>
        </p:nvGraphicFramePr>
        <p:xfrm>
          <a:off x="6660232" y="1109323"/>
          <a:ext cx="2170047" cy="427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Формула" r:id="rId17" imgW="533160" imgH="139680" progId="Equation.3">
                  <p:embed/>
                </p:oleObj>
              </mc:Choice>
              <mc:Fallback>
                <p:oleObj name="Формула" r:id="rId17" imgW="5331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109323"/>
                        <a:ext cx="2170047" cy="4271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85266"/>
              </p:ext>
            </p:extLst>
          </p:nvPr>
        </p:nvGraphicFramePr>
        <p:xfrm>
          <a:off x="5405439" y="1771650"/>
          <a:ext cx="1110777" cy="388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Формула" r:id="rId19" imgW="380880" imgH="177480" progId="Equation.3">
                  <p:embed/>
                </p:oleObj>
              </mc:Choice>
              <mc:Fallback>
                <p:oleObj name="Формула" r:id="rId19" imgW="380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9" y="1771650"/>
                        <a:ext cx="1110777" cy="3883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005300"/>
              </p:ext>
            </p:extLst>
          </p:nvPr>
        </p:nvGraphicFramePr>
        <p:xfrm>
          <a:off x="6724651" y="1775223"/>
          <a:ext cx="1951805" cy="38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Формула" r:id="rId21" imgW="533160" imgH="139680" progId="Equation.3">
                  <p:embed/>
                </p:oleObj>
              </mc:Choice>
              <mc:Fallback>
                <p:oleObj name="Формула" r:id="rId21" imgW="5331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1" y="1775223"/>
                        <a:ext cx="1951805" cy="3835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21611"/>
              </p:ext>
            </p:extLst>
          </p:nvPr>
        </p:nvGraphicFramePr>
        <p:xfrm>
          <a:off x="5348288" y="2405063"/>
          <a:ext cx="1311944" cy="38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Формула" r:id="rId23" imgW="457200" imgH="177480" progId="Equation.3">
                  <p:embed/>
                </p:oleObj>
              </mc:Choice>
              <mc:Fallback>
                <p:oleObj name="Формула" r:id="rId23" imgW="457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2405063"/>
                        <a:ext cx="1311944" cy="3821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68144"/>
              </p:ext>
            </p:extLst>
          </p:nvPr>
        </p:nvGraphicFramePr>
        <p:xfrm>
          <a:off x="6724651" y="2448310"/>
          <a:ext cx="2247899" cy="43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Формула" r:id="rId25" imgW="533160" imgH="139680" progId="Equation.3">
                  <p:embed/>
                </p:oleObj>
              </mc:Choice>
              <mc:Fallback>
                <p:oleObj name="Формула" r:id="rId25" imgW="5331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1" y="2448310"/>
                        <a:ext cx="2247899" cy="4389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Полилиния 50"/>
          <p:cNvSpPr/>
          <p:nvPr/>
        </p:nvSpPr>
        <p:spPr>
          <a:xfrm>
            <a:off x="1371600" y="1438275"/>
            <a:ext cx="4356100" cy="2033588"/>
          </a:xfrm>
          <a:custGeom>
            <a:avLst/>
            <a:gdLst>
              <a:gd name="connsiteX0" fmla="*/ 0 w 4229100"/>
              <a:gd name="connsiteY0" fmla="*/ 929640 h 1640840"/>
              <a:gd name="connsiteX1" fmla="*/ 2606040 w 4229100"/>
              <a:gd name="connsiteY1" fmla="*/ 1485900 h 1640840"/>
              <a:gd name="connsiteX2" fmla="*/ 4229100 w 4229100"/>
              <a:gd name="connsiteY2" fmla="*/ 0 h 1640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29100" h="1640840">
                <a:moveTo>
                  <a:pt x="0" y="929640"/>
                </a:moveTo>
                <a:cubicBezTo>
                  <a:pt x="950595" y="1285240"/>
                  <a:pt x="1901190" y="1640840"/>
                  <a:pt x="2606040" y="1485900"/>
                </a:cubicBezTo>
                <a:cubicBezTo>
                  <a:pt x="3310890" y="1330960"/>
                  <a:pt x="3769995" y="665480"/>
                  <a:pt x="4229100" y="0"/>
                </a:cubicBezTo>
              </a:path>
            </a:pathLst>
          </a:custGeom>
          <a:ln w="2857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Полилиния 51"/>
          <p:cNvSpPr/>
          <p:nvPr/>
        </p:nvSpPr>
        <p:spPr>
          <a:xfrm>
            <a:off x="1463675" y="2382"/>
            <a:ext cx="4281488" cy="1203722"/>
          </a:xfrm>
          <a:custGeom>
            <a:avLst/>
            <a:gdLst>
              <a:gd name="connsiteX0" fmla="*/ 4282440 w 4282440"/>
              <a:gd name="connsiteY0" fmla="*/ 1605280 h 1605280"/>
              <a:gd name="connsiteX1" fmla="*/ 2004060 w 4282440"/>
              <a:gd name="connsiteY1" fmla="*/ 218440 h 1605280"/>
              <a:gd name="connsiteX2" fmla="*/ 0 w 4282440"/>
              <a:gd name="connsiteY2" fmla="*/ 294640 h 1605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82440" h="1605280">
                <a:moveTo>
                  <a:pt x="4282440" y="1605280"/>
                </a:moveTo>
                <a:cubicBezTo>
                  <a:pt x="3500120" y="1021080"/>
                  <a:pt x="2717800" y="436880"/>
                  <a:pt x="2004060" y="218440"/>
                </a:cubicBezTo>
                <a:cubicBezTo>
                  <a:pt x="1290320" y="0"/>
                  <a:pt x="645160" y="147320"/>
                  <a:pt x="0" y="29464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Полилиния 53"/>
          <p:cNvSpPr/>
          <p:nvPr/>
        </p:nvSpPr>
        <p:spPr>
          <a:xfrm>
            <a:off x="2749550" y="2005013"/>
            <a:ext cx="2933700" cy="1422797"/>
          </a:xfrm>
          <a:custGeom>
            <a:avLst/>
            <a:gdLst>
              <a:gd name="connsiteX0" fmla="*/ 0 w 2971800"/>
              <a:gd name="connsiteY0" fmla="*/ 160020 h 826770"/>
              <a:gd name="connsiteX1" fmla="*/ 1775460 w 2971800"/>
              <a:gd name="connsiteY1" fmla="*/ 800100 h 826770"/>
              <a:gd name="connsiteX2" fmla="*/ 2971800 w 2971800"/>
              <a:gd name="connsiteY2" fmla="*/ 0 h 826770"/>
              <a:gd name="connsiteX0" fmla="*/ 0 w 2971800"/>
              <a:gd name="connsiteY0" fmla="*/ 160020 h 826770"/>
              <a:gd name="connsiteX1" fmla="*/ 1775460 w 2971800"/>
              <a:gd name="connsiteY1" fmla="*/ 800100 h 826770"/>
              <a:gd name="connsiteX2" fmla="*/ 2971800 w 2971800"/>
              <a:gd name="connsiteY2" fmla="*/ 0 h 826770"/>
              <a:gd name="connsiteX0" fmla="*/ 0 w 2971800"/>
              <a:gd name="connsiteY0" fmla="*/ 160020 h 826770"/>
              <a:gd name="connsiteX1" fmla="*/ 1775460 w 2971800"/>
              <a:gd name="connsiteY1" fmla="*/ 800100 h 826770"/>
              <a:gd name="connsiteX2" fmla="*/ 2971800 w 2971800"/>
              <a:gd name="connsiteY2" fmla="*/ 0 h 826770"/>
              <a:gd name="connsiteX0" fmla="*/ 0 w 2571750"/>
              <a:gd name="connsiteY0" fmla="*/ 362972 h 860595"/>
              <a:gd name="connsiteX1" fmla="*/ 1375410 w 2571750"/>
              <a:gd name="connsiteY1" fmla="*/ 800100 h 860595"/>
              <a:gd name="connsiteX2" fmla="*/ 2571750 w 2571750"/>
              <a:gd name="connsiteY2" fmla="*/ 0 h 860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1750" h="860595">
                <a:moveTo>
                  <a:pt x="0" y="362972"/>
                </a:moveTo>
                <a:cubicBezTo>
                  <a:pt x="640080" y="696347"/>
                  <a:pt x="946785" y="860595"/>
                  <a:pt x="1375410" y="800100"/>
                </a:cubicBezTo>
                <a:cubicBezTo>
                  <a:pt x="1804035" y="739605"/>
                  <a:pt x="2221230" y="386715"/>
                  <a:pt x="2571750" y="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Полилиния 56"/>
          <p:cNvSpPr/>
          <p:nvPr/>
        </p:nvSpPr>
        <p:spPr>
          <a:xfrm>
            <a:off x="1439864" y="-95249"/>
            <a:ext cx="4283075" cy="1878806"/>
          </a:xfrm>
          <a:custGeom>
            <a:avLst/>
            <a:gdLst>
              <a:gd name="connsiteX0" fmla="*/ 4282440 w 4282440"/>
              <a:gd name="connsiteY0" fmla="*/ 2631440 h 2631440"/>
              <a:gd name="connsiteX1" fmla="*/ 1493520 w 4282440"/>
              <a:gd name="connsiteY1" fmla="*/ 360680 h 2631440"/>
              <a:gd name="connsiteX2" fmla="*/ 0 w 4282440"/>
              <a:gd name="connsiteY2" fmla="*/ 467360 h 263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82440" h="2631440">
                <a:moveTo>
                  <a:pt x="4282440" y="2631440"/>
                </a:moveTo>
                <a:cubicBezTo>
                  <a:pt x="3244850" y="1676400"/>
                  <a:pt x="2207260" y="721360"/>
                  <a:pt x="1493520" y="360680"/>
                </a:cubicBezTo>
                <a:cubicBezTo>
                  <a:pt x="779780" y="0"/>
                  <a:pt x="389890" y="233680"/>
                  <a:pt x="0" y="46736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Полилиния 57"/>
          <p:cNvSpPr/>
          <p:nvPr/>
        </p:nvSpPr>
        <p:spPr>
          <a:xfrm>
            <a:off x="4083050" y="2605088"/>
            <a:ext cx="1600200" cy="564356"/>
          </a:xfrm>
          <a:custGeom>
            <a:avLst/>
            <a:gdLst>
              <a:gd name="connsiteX0" fmla="*/ 0 w 1645920"/>
              <a:gd name="connsiteY0" fmla="*/ 0 h 1353820"/>
              <a:gd name="connsiteX1" fmla="*/ 891540 w 1645920"/>
              <a:gd name="connsiteY1" fmla="*/ 1234440 h 1353820"/>
              <a:gd name="connsiteX2" fmla="*/ 1645920 w 1645920"/>
              <a:gd name="connsiteY2" fmla="*/ 716280 h 1353820"/>
              <a:gd name="connsiteX0" fmla="*/ 0 w 1557020"/>
              <a:gd name="connsiteY0" fmla="*/ 0 h 783378"/>
              <a:gd name="connsiteX1" fmla="*/ 802640 w 1557020"/>
              <a:gd name="connsiteY1" fmla="*/ 745490 h 783378"/>
              <a:gd name="connsiteX2" fmla="*/ 1557020 w 1557020"/>
              <a:gd name="connsiteY2" fmla="*/ 227330 h 783378"/>
              <a:gd name="connsiteX0" fmla="*/ 0 w 1600200"/>
              <a:gd name="connsiteY0" fmla="*/ 0 h 752898"/>
              <a:gd name="connsiteX1" fmla="*/ 802640 w 1600200"/>
              <a:gd name="connsiteY1" fmla="*/ 745490 h 752898"/>
              <a:gd name="connsiteX2" fmla="*/ 1600200 w 1600200"/>
              <a:gd name="connsiteY2" fmla="*/ 44450 h 752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0200" h="752898">
                <a:moveTo>
                  <a:pt x="0" y="0"/>
                </a:moveTo>
                <a:cubicBezTo>
                  <a:pt x="308610" y="557530"/>
                  <a:pt x="535940" y="738082"/>
                  <a:pt x="802640" y="745490"/>
                </a:cubicBezTo>
                <a:cubicBezTo>
                  <a:pt x="1069340" y="752898"/>
                  <a:pt x="1360170" y="363220"/>
                  <a:pt x="1600200" y="4445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Полилиния 58"/>
          <p:cNvSpPr/>
          <p:nvPr/>
        </p:nvSpPr>
        <p:spPr>
          <a:xfrm>
            <a:off x="1371601" y="-95250"/>
            <a:ext cx="4405313" cy="2527697"/>
          </a:xfrm>
          <a:custGeom>
            <a:avLst/>
            <a:gdLst>
              <a:gd name="connsiteX0" fmla="*/ 4716780 w 4716780"/>
              <a:gd name="connsiteY0" fmla="*/ 3489960 h 3489960"/>
              <a:gd name="connsiteX1" fmla="*/ 2186940 w 4716780"/>
              <a:gd name="connsiteY1" fmla="*/ 502920 h 3489960"/>
              <a:gd name="connsiteX2" fmla="*/ 0 w 4716780"/>
              <a:gd name="connsiteY2" fmla="*/ 472440 h 3489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6780" h="3489960">
                <a:moveTo>
                  <a:pt x="4716780" y="3489960"/>
                </a:moveTo>
                <a:cubicBezTo>
                  <a:pt x="3844925" y="2247900"/>
                  <a:pt x="2973070" y="1005840"/>
                  <a:pt x="2186940" y="502920"/>
                </a:cubicBezTo>
                <a:cubicBezTo>
                  <a:pt x="1400810" y="0"/>
                  <a:pt x="700405" y="236220"/>
                  <a:pt x="0" y="47244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16637"/>
              </p:ext>
            </p:extLst>
          </p:nvPr>
        </p:nvGraphicFramePr>
        <p:xfrm>
          <a:off x="556326" y="865583"/>
          <a:ext cx="2719530" cy="48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Формула" r:id="rId27" imgW="1384200" imgH="203040" progId="Equation.3">
                  <p:embed/>
                </p:oleObj>
              </mc:Choice>
              <mc:Fallback>
                <p:oleObj name="Формула" r:id="rId27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26" y="865583"/>
                        <a:ext cx="2719530" cy="4880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09791"/>
              </p:ext>
            </p:extLst>
          </p:nvPr>
        </p:nvGraphicFramePr>
        <p:xfrm>
          <a:off x="1771651" y="2538413"/>
          <a:ext cx="441325" cy="46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Формула" r:id="rId29" imgW="279360" imgH="393480" progId="Equation.3">
                  <p:embed/>
                </p:oleObj>
              </mc:Choice>
              <mc:Fallback>
                <p:oleObj name="Формула" r:id="rId29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1" y="2538413"/>
                        <a:ext cx="441325" cy="465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713179"/>
              </p:ext>
            </p:extLst>
          </p:nvPr>
        </p:nvGraphicFramePr>
        <p:xfrm>
          <a:off x="3282950" y="2538413"/>
          <a:ext cx="241300" cy="46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Формула" r:id="rId31" imgW="152280" imgH="393480" progId="Equation.3">
                  <p:embed/>
                </p:oleObj>
              </mc:Choice>
              <mc:Fallback>
                <p:oleObj name="Формула" r:id="rId31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538413"/>
                        <a:ext cx="241300" cy="465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93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24" grpId="0"/>
      <p:bldP spid="30" grpId="0" animBg="1"/>
      <p:bldP spid="31" grpId="0" animBg="1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07124"/>
              </p:ext>
            </p:extLst>
          </p:nvPr>
        </p:nvGraphicFramePr>
        <p:xfrm>
          <a:off x="3149600" y="2888457"/>
          <a:ext cx="241300" cy="46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Формула" r:id="rId3" imgW="152280" imgH="393480" progId="Equation.3">
                  <p:embed/>
                </p:oleObj>
              </mc:Choice>
              <mc:Fallback>
                <p:oleObj name="Формула" r:id="rId3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888457"/>
                        <a:ext cx="241300" cy="465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34904"/>
              </p:ext>
            </p:extLst>
          </p:nvPr>
        </p:nvGraphicFramePr>
        <p:xfrm>
          <a:off x="1638300" y="2915841"/>
          <a:ext cx="36195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Формула" r:id="rId5" imgW="228600" imgH="164880" progId="Equation.3">
                  <p:embed/>
                </p:oleObj>
              </mc:Choice>
              <mc:Fallback>
                <p:oleObj name="Формула" r:id="rId5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915841"/>
                        <a:ext cx="361950" cy="19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Полилиния 48"/>
          <p:cNvSpPr/>
          <p:nvPr/>
        </p:nvSpPr>
        <p:spPr>
          <a:xfrm flipH="1">
            <a:off x="3311525" y="2591991"/>
            <a:ext cx="1244600" cy="216694"/>
          </a:xfrm>
          <a:custGeom>
            <a:avLst/>
            <a:gdLst>
              <a:gd name="connsiteX0" fmla="*/ 0 w 762000"/>
              <a:gd name="connsiteY0" fmla="*/ 0 h 289560"/>
              <a:gd name="connsiteX1" fmla="*/ 762000 w 762000"/>
              <a:gd name="connsiteY1" fmla="*/ 0 h 289560"/>
              <a:gd name="connsiteX2" fmla="*/ 762000 w 762000"/>
              <a:gd name="connsiteY2" fmla="*/ 289560 h 289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2000" h="289560">
                <a:moveTo>
                  <a:pt x="0" y="0"/>
                </a:moveTo>
                <a:lnTo>
                  <a:pt x="762000" y="0"/>
                </a:lnTo>
                <a:lnTo>
                  <a:pt x="762000" y="289560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8" name="Полилиния 47"/>
          <p:cNvSpPr/>
          <p:nvPr/>
        </p:nvSpPr>
        <p:spPr>
          <a:xfrm>
            <a:off x="720726" y="2605088"/>
            <a:ext cx="1190625" cy="216694"/>
          </a:xfrm>
          <a:custGeom>
            <a:avLst/>
            <a:gdLst>
              <a:gd name="connsiteX0" fmla="*/ 0 w 762000"/>
              <a:gd name="connsiteY0" fmla="*/ 0 h 289560"/>
              <a:gd name="connsiteX1" fmla="*/ 762000 w 762000"/>
              <a:gd name="connsiteY1" fmla="*/ 0 h 289560"/>
              <a:gd name="connsiteX2" fmla="*/ 762000 w 762000"/>
              <a:gd name="connsiteY2" fmla="*/ 289560 h 289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2000" h="289560">
                <a:moveTo>
                  <a:pt x="0" y="0"/>
                </a:moveTo>
                <a:lnTo>
                  <a:pt x="762000" y="0"/>
                </a:lnTo>
                <a:lnTo>
                  <a:pt x="762000" y="289560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98937"/>
              </p:ext>
            </p:extLst>
          </p:nvPr>
        </p:nvGraphicFramePr>
        <p:xfrm>
          <a:off x="2305050" y="3502819"/>
          <a:ext cx="3707109" cy="81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Формула" r:id="rId7" imgW="1536480" imgH="431640" progId="Equation.3">
                  <p:embed/>
                </p:oleObj>
              </mc:Choice>
              <mc:Fallback>
                <p:oleObj name="Формула" r:id="rId7" imgW="1536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502819"/>
                        <a:ext cx="3707109" cy="8116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93191"/>
              </p:ext>
            </p:extLst>
          </p:nvPr>
        </p:nvGraphicFramePr>
        <p:xfrm>
          <a:off x="615951" y="238124"/>
          <a:ext cx="2727555" cy="38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Формула" r:id="rId9" imgW="1066680" imgH="203040" progId="Equation.3">
                  <p:embed/>
                </p:oleObj>
              </mc:Choice>
              <mc:Fallback>
                <p:oleObj name="Формула" r:id="rId9" imgW="1066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1" y="238124"/>
                        <a:ext cx="2727555" cy="3894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901700" y="3729038"/>
            <a:ext cx="1689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Javob</a:t>
            </a:r>
            <a:r>
              <a:rPr lang="ru-RU" sz="1800" b="1" i="1" dirty="0" smtClean="0">
                <a:latin typeface="Arial" pitchFamily="34" charset="0"/>
                <a:cs typeface="Arial" pitchFamily="34" charset="0"/>
              </a:rPr>
              <a:t>:</a:t>
            </a:r>
            <a:endParaRPr lang="ru-RU" sz="1800" b="1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91014"/>
              </p:ext>
            </p:extLst>
          </p:nvPr>
        </p:nvGraphicFramePr>
        <p:xfrm>
          <a:off x="901700" y="1902501"/>
          <a:ext cx="2287589" cy="66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Формула" r:id="rId11" imgW="1054080" imgH="393480" progId="Equation.3">
                  <p:embed/>
                </p:oleObj>
              </mc:Choice>
              <mc:Fallback>
                <p:oleObj name="Формула" r:id="rId11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902501"/>
                        <a:ext cx="2287589" cy="6632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 стрелкой 26"/>
          <p:cNvCxnSpPr/>
          <p:nvPr/>
        </p:nvCxnSpPr>
        <p:spPr>
          <a:xfrm flipV="1">
            <a:off x="704850" y="2838450"/>
            <a:ext cx="3816350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1518"/>
              </p:ext>
            </p:extLst>
          </p:nvPr>
        </p:nvGraphicFramePr>
        <p:xfrm>
          <a:off x="3771900" y="2605087"/>
          <a:ext cx="249238" cy="18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Формула" r:id="rId13" imgW="139680" imgH="139680" progId="Equation.3">
                  <p:embed/>
                </p:oleObj>
              </mc:Choice>
              <mc:Fallback>
                <p:oleObj name="Формула" r:id="rId13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605087"/>
                        <a:ext cx="249238" cy="186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01344"/>
              </p:ext>
            </p:extLst>
          </p:nvPr>
        </p:nvGraphicFramePr>
        <p:xfrm>
          <a:off x="1171575" y="2600325"/>
          <a:ext cx="249238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Формула" r:id="rId15" imgW="139680" imgH="139680" progId="Equation.3">
                  <p:embed/>
                </p:oleObj>
              </mc:Choice>
              <mc:Fallback>
                <p:oleObj name="Формула" r:id="rId15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600325"/>
                        <a:ext cx="249238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Овал 29"/>
          <p:cNvSpPr>
            <a:spLocks noChangeAspect="1"/>
          </p:cNvSpPr>
          <p:nvPr/>
        </p:nvSpPr>
        <p:spPr>
          <a:xfrm>
            <a:off x="1855788" y="2808685"/>
            <a:ext cx="139700" cy="107156"/>
          </a:xfrm>
          <a:prstGeom prst="ellipse">
            <a:avLst/>
          </a:prstGeom>
          <a:solidFill>
            <a:srgbClr val="7030A0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1" name="Овал 30"/>
          <p:cNvSpPr>
            <a:spLocks noChangeAspect="1"/>
          </p:cNvSpPr>
          <p:nvPr/>
        </p:nvSpPr>
        <p:spPr>
          <a:xfrm>
            <a:off x="3222625" y="2808685"/>
            <a:ext cx="141288" cy="107156"/>
          </a:xfrm>
          <a:prstGeom prst="ellipse">
            <a:avLst/>
          </a:prstGeom>
          <a:solidFill>
            <a:srgbClr val="7030A0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27189"/>
              </p:ext>
            </p:extLst>
          </p:nvPr>
        </p:nvGraphicFramePr>
        <p:xfrm>
          <a:off x="2438400" y="2671762"/>
          <a:ext cx="249238" cy="10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Формула" r:id="rId17" imgW="139680" imgH="75960" progId="Equation.3">
                  <p:embed/>
                </p:oleObj>
              </mc:Choice>
              <mc:Fallback>
                <p:oleObj name="Формула" r:id="rId17" imgW="13968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71762"/>
                        <a:ext cx="249238" cy="1012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11817"/>
              </p:ext>
            </p:extLst>
          </p:nvPr>
        </p:nvGraphicFramePr>
        <p:xfrm>
          <a:off x="5077584" y="1545928"/>
          <a:ext cx="1423863" cy="34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Формула" r:id="rId19" imgW="545760" imgH="177480" progId="Equation.3">
                  <p:embed/>
                </p:oleObj>
              </mc:Choice>
              <mc:Fallback>
                <p:oleObj name="Формула" r:id="rId19" imgW="545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584" y="1545928"/>
                        <a:ext cx="1423863" cy="3467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06535"/>
              </p:ext>
            </p:extLst>
          </p:nvPr>
        </p:nvGraphicFramePr>
        <p:xfrm>
          <a:off x="5272089" y="2105025"/>
          <a:ext cx="922947" cy="32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Формула" r:id="rId21" imgW="380880" imgH="177480" progId="Equation.3">
                  <p:embed/>
                </p:oleObj>
              </mc:Choice>
              <mc:Fallback>
                <p:oleObj name="Формула" r:id="rId21" imgW="380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9" y="2105025"/>
                        <a:ext cx="922947" cy="3227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97452"/>
              </p:ext>
            </p:extLst>
          </p:nvPr>
        </p:nvGraphicFramePr>
        <p:xfrm>
          <a:off x="5214937" y="2738438"/>
          <a:ext cx="1068961" cy="31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Формула" r:id="rId23" imgW="457200" imgH="177480" progId="Equation.3">
                  <p:embed/>
                </p:oleObj>
              </mc:Choice>
              <mc:Fallback>
                <p:oleObj name="Формула" r:id="rId23" imgW="457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7" y="2738438"/>
                        <a:ext cx="1068961" cy="3113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Полилиния 50"/>
          <p:cNvSpPr/>
          <p:nvPr/>
        </p:nvSpPr>
        <p:spPr>
          <a:xfrm>
            <a:off x="1238250" y="1771650"/>
            <a:ext cx="4356100" cy="2033588"/>
          </a:xfrm>
          <a:custGeom>
            <a:avLst/>
            <a:gdLst>
              <a:gd name="connsiteX0" fmla="*/ 0 w 4229100"/>
              <a:gd name="connsiteY0" fmla="*/ 929640 h 1640840"/>
              <a:gd name="connsiteX1" fmla="*/ 2606040 w 4229100"/>
              <a:gd name="connsiteY1" fmla="*/ 1485900 h 1640840"/>
              <a:gd name="connsiteX2" fmla="*/ 4229100 w 4229100"/>
              <a:gd name="connsiteY2" fmla="*/ 0 h 1640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29100" h="1640840">
                <a:moveTo>
                  <a:pt x="0" y="929640"/>
                </a:moveTo>
                <a:cubicBezTo>
                  <a:pt x="950595" y="1285240"/>
                  <a:pt x="1901190" y="1640840"/>
                  <a:pt x="2606040" y="1485900"/>
                </a:cubicBezTo>
                <a:cubicBezTo>
                  <a:pt x="3310890" y="1330960"/>
                  <a:pt x="3769995" y="665480"/>
                  <a:pt x="4229100" y="0"/>
                </a:cubicBezTo>
              </a:path>
            </a:pathLst>
          </a:custGeom>
          <a:ln w="2857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4" name="Полилиния 53"/>
          <p:cNvSpPr/>
          <p:nvPr/>
        </p:nvSpPr>
        <p:spPr>
          <a:xfrm>
            <a:off x="2616200" y="2338388"/>
            <a:ext cx="2933700" cy="1422797"/>
          </a:xfrm>
          <a:custGeom>
            <a:avLst/>
            <a:gdLst>
              <a:gd name="connsiteX0" fmla="*/ 0 w 2971800"/>
              <a:gd name="connsiteY0" fmla="*/ 160020 h 826770"/>
              <a:gd name="connsiteX1" fmla="*/ 1775460 w 2971800"/>
              <a:gd name="connsiteY1" fmla="*/ 800100 h 826770"/>
              <a:gd name="connsiteX2" fmla="*/ 2971800 w 2971800"/>
              <a:gd name="connsiteY2" fmla="*/ 0 h 826770"/>
              <a:gd name="connsiteX0" fmla="*/ 0 w 2971800"/>
              <a:gd name="connsiteY0" fmla="*/ 160020 h 826770"/>
              <a:gd name="connsiteX1" fmla="*/ 1775460 w 2971800"/>
              <a:gd name="connsiteY1" fmla="*/ 800100 h 826770"/>
              <a:gd name="connsiteX2" fmla="*/ 2971800 w 2971800"/>
              <a:gd name="connsiteY2" fmla="*/ 0 h 826770"/>
              <a:gd name="connsiteX0" fmla="*/ 0 w 2971800"/>
              <a:gd name="connsiteY0" fmla="*/ 160020 h 826770"/>
              <a:gd name="connsiteX1" fmla="*/ 1775460 w 2971800"/>
              <a:gd name="connsiteY1" fmla="*/ 800100 h 826770"/>
              <a:gd name="connsiteX2" fmla="*/ 2971800 w 2971800"/>
              <a:gd name="connsiteY2" fmla="*/ 0 h 826770"/>
              <a:gd name="connsiteX0" fmla="*/ 0 w 2571750"/>
              <a:gd name="connsiteY0" fmla="*/ 362972 h 860595"/>
              <a:gd name="connsiteX1" fmla="*/ 1375410 w 2571750"/>
              <a:gd name="connsiteY1" fmla="*/ 800100 h 860595"/>
              <a:gd name="connsiteX2" fmla="*/ 2571750 w 2571750"/>
              <a:gd name="connsiteY2" fmla="*/ 0 h 860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1750" h="860595">
                <a:moveTo>
                  <a:pt x="0" y="362972"/>
                </a:moveTo>
                <a:cubicBezTo>
                  <a:pt x="640080" y="696347"/>
                  <a:pt x="946785" y="860595"/>
                  <a:pt x="1375410" y="800100"/>
                </a:cubicBezTo>
                <a:cubicBezTo>
                  <a:pt x="1804035" y="739605"/>
                  <a:pt x="2221230" y="386715"/>
                  <a:pt x="2571750" y="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8" name="Полилиния 57"/>
          <p:cNvSpPr/>
          <p:nvPr/>
        </p:nvSpPr>
        <p:spPr>
          <a:xfrm>
            <a:off x="3949700" y="2938463"/>
            <a:ext cx="1600200" cy="564356"/>
          </a:xfrm>
          <a:custGeom>
            <a:avLst/>
            <a:gdLst>
              <a:gd name="connsiteX0" fmla="*/ 0 w 1645920"/>
              <a:gd name="connsiteY0" fmla="*/ 0 h 1353820"/>
              <a:gd name="connsiteX1" fmla="*/ 891540 w 1645920"/>
              <a:gd name="connsiteY1" fmla="*/ 1234440 h 1353820"/>
              <a:gd name="connsiteX2" fmla="*/ 1645920 w 1645920"/>
              <a:gd name="connsiteY2" fmla="*/ 716280 h 1353820"/>
              <a:gd name="connsiteX0" fmla="*/ 0 w 1557020"/>
              <a:gd name="connsiteY0" fmla="*/ 0 h 783378"/>
              <a:gd name="connsiteX1" fmla="*/ 802640 w 1557020"/>
              <a:gd name="connsiteY1" fmla="*/ 745490 h 783378"/>
              <a:gd name="connsiteX2" fmla="*/ 1557020 w 1557020"/>
              <a:gd name="connsiteY2" fmla="*/ 227330 h 783378"/>
              <a:gd name="connsiteX0" fmla="*/ 0 w 1600200"/>
              <a:gd name="connsiteY0" fmla="*/ 0 h 752898"/>
              <a:gd name="connsiteX1" fmla="*/ 802640 w 1600200"/>
              <a:gd name="connsiteY1" fmla="*/ 745490 h 752898"/>
              <a:gd name="connsiteX2" fmla="*/ 1600200 w 1600200"/>
              <a:gd name="connsiteY2" fmla="*/ 44450 h 752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0200" h="752898">
                <a:moveTo>
                  <a:pt x="0" y="0"/>
                </a:moveTo>
                <a:cubicBezTo>
                  <a:pt x="308610" y="557530"/>
                  <a:pt x="535940" y="738082"/>
                  <a:pt x="802640" y="745490"/>
                </a:cubicBezTo>
                <a:cubicBezTo>
                  <a:pt x="1069340" y="752898"/>
                  <a:pt x="1360170" y="363220"/>
                  <a:pt x="1600200" y="4445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49291"/>
              </p:ext>
            </p:extLst>
          </p:nvPr>
        </p:nvGraphicFramePr>
        <p:xfrm>
          <a:off x="720727" y="1403151"/>
          <a:ext cx="3100388" cy="6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Формула" r:id="rId25" imgW="1218960" imgH="393480" progId="Equation.3">
                  <p:embed/>
                </p:oleObj>
              </mc:Choice>
              <mc:Fallback>
                <p:oleObj name="Формула" r:id="rId25" imgW="121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7" y="1403151"/>
                        <a:ext cx="3100388" cy="697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Прямая соединительная линия 41"/>
          <p:cNvCxnSpPr/>
          <p:nvPr/>
        </p:nvCxnSpPr>
        <p:spPr>
          <a:xfrm>
            <a:off x="215900" y="4238625"/>
            <a:ext cx="866775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25184"/>
              </p:ext>
            </p:extLst>
          </p:nvPr>
        </p:nvGraphicFramePr>
        <p:xfrm>
          <a:off x="549276" y="753606"/>
          <a:ext cx="3014612" cy="64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Формула" r:id="rId27" imgW="1523880" imgH="393480" progId="Equation.3">
                  <p:embed/>
                </p:oleObj>
              </mc:Choice>
              <mc:Fallback>
                <p:oleObj name="Формула" r:id="rId27" imgW="1523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6" y="753606"/>
                        <a:ext cx="3014612" cy="6465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Прямая соединительная линия 42"/>
          <p:cNvCxnSpPr/>
          <p:nvPr/>
        </p:nvCxnSpPr>
        <p:spPr>
          <a:xfrm rot="5400000" flipH="1" flipV="1">
            <a:off x="2699544" y="1121569"/>
            <a:ext cx="36671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336975"/>
              </p:ext>
            </p:extLst>
          </p:nvPr>
        </p:nvGraphicFramePr>
        <p:xfrm>
          <a:off x="3560764" y="627534"/>
          <a:ext cx="3243484" cy="77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Формула" r:id="rId29" imgW="1409400" imgH="393480" progId="Equation.3">
                  <p:embed/>
                </p:oleObj>
              </mc:Choice>
              <mc:Fallback>
                <p:oleObj name="Формула" r:id="rId29" imgW="1409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4" y="627534"/>
                        <a:ext cx="3243484" cy="7726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867945"/>
              </p:ext>
            </p:extLst>
          </p:nvPr>
        </p:nvGraphicFramePr>
        <p:xfrm>
          <a:off x="6444209" y="1538288"/>
          <a:ext cx="1766112" cy="45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Формула" r:id="rId31" imgW="533160" imgH="139680" progId="Equation.3">
                  <p:embed/>
                </p:oleObj>
              </mc:Choice>
              <mc:Fallback>
                <p:oleObj name="Формула" r:id="rId31" imgW="5331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9" y="1538288"/>
                        <a:ext cx="1766112" cy="4573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42637"/>
              </p:ext>
            </p:extLst>
          </p:nvPr>
        </p:nvGraphicFramePr>
        <p:xfrm>
          <a:off x="6516216" y="2143313"/>
          <a:ext cx="1813726" cy="44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Формула" r:id="rId33" imgW="533160" imgH="139680" progId="Equation.3">
                  <p:embed/>
                </p:oleObj>
              </mc:Choice>
              <mc:Fallback>
                <p:oleObj name="Формула" r:id="rId33" imgW="5331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143313"/>
                        <a:ext cx="1813726" cy="448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96855"/>
              </p:ext>
            </p:extLst>
          </p:nvPr>
        </p:nvGraphicFramePr>
        <p:xfrm>
          <a:off x="6516216" y="2738437"/>
          <a:ext cx="1739353" cy="48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Формула" r:id="rId35" imgW="533160" imgH="139680" progId="Equation.3">
                  <p:embed/>
                </p:oleObj>
              </mc:Choice>
              <mc:Fallback>
                <p:oleObj name="Формула" r:id="rId35" imgW="5331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738437"/>
                        <a:ext cx="1739353" cy="4822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Полилиния 46"/>
          <p:cNvSpPr/>
          <p:nvPr/>
        </p:nvSpPr>
        <p:spPr>
          <a:xfrm>
            <a:off x="5075239" y="1251347"/>
            <a:ext cx="731837" cy="303609"/>
          </a:xfrm>
          <a:custGeom>
            <a:avLst/>
            <a:gdLst>
              <a:gd name="connsiteX0" fmla="*/ 640080 w 731520"/>
              <a:gd name="connsiteY0" fmla="*/ 403860 h 403860"/>
              <a:gd name="connsiteX1" fmla="*/ 624840 w 731520"/>
              <a:gd name="connsiteY1" fmla="*/ 144780 h 403860"/>
              <a:gd name="connsiteX2" fmla="*/ 0 w 731520"/>
              <a:gd name="connsiteY2" fmla="*/ 0 h 403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403860">
                <a:moveTo>
                  <a:pt x="640080" y="403860"/>
                </a:moveTo>
                <a:cubicBezTo>
                  <a:pt x="685800" y="307975"/>
                  <a:pt x="731520" y="212090"/>
                  <a:pt x="624840" y="144780"/>
                </a:cubicBezTo>
                <a:cubicBezTo>
                  <a:pt x="518160" y="77470"/>
                  <a:pt x="259080" y="38735"/>
                  <a:pt x="0" y="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0" name="Полилиния 49"/>
          <p:cNvSpPr/>
          <p:nvPr/>
        </p:nvSpPr>
        <p:spPr>
          <a:xfrm>
            <a:off x="4906964" y="1348978"/>
            <a:ext cx="765175" cy="822722"/>
          </a:xfrm>
          <a:custGeom>
            <a:avLst/>
            <a:gdLst>
              <a:gd name="connsiteX0" fmla="*/ 701040 w 764540"/>
              <a:gd name="connsiteY0" fmla="*/ 1097280 h 1097280"/>
              <a:gd name="connsiteX1" fmla="*/ 647700 w 764540"/>
              <a:gd name="connsiteY1" fmla="*/ 525780 h 1097280"/>
              <a:gd name="connsiteX2" fmla="*/ 0 w 764540"/>
              <a:gd name="connsiteY2" fmla="*/ 0 h 1097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4540" h="1097280">
                <a:moveTo>
                  <a:pt x="701040" y="1097280"/>
                </a:moveTo>
                <a:cubicBezTo>
                  <a:pt x="732790" y="902970"/>
                  <a:pt x="764540" y="708660"/>
                  <a:pt x="647700" y="525780"/>
                </a:cubicBezTo>
                <a:cubicBezTo>
                  <a:pt x="530860" y="342900"/>
                  <a:pt x="265430" y="171450"/>
                  <a:pt x="0" y="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3" name="Полилиния 52"/>
          <p:cNvSpPr/>
          <p:nvPr/>
        </p:nvSpPr>
        <p:spPr>
          <a:xfrm>
            <a:off x="4991100" y="1297781"/>
            <a:ext cx="1385888" cy="1514475"/>
          </a:xfrm>
          <a:custGeom>
            <a:avLst/>
            <a:gdLst>
              <a:gd name="connsiteX0" fmla="*/ 586740 w 1385570"/>
              <a:gd name="connsiteY0" fmla="*/ 2019300 h 2019300"/>
              <a:gd name="connsiteX1" fmla="*/ 1287780 w 1385570"/>
              <a:gd name="connsiteY1" fmla="*/ 1097280 h 2019300"/>
              <a:gd name="connsiteX2" fmla="*/ 0 w 1385570"/>
              <a:gd name="connsiteY2" fmla="*/ 0 h 201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5570" h="2019300">
                <a:moveTo>
                  <a:pt x="586740" y="2019300"/>
                </a:moveTo>
                <a:cubicBezTo>
                  <a:pt x="986155" y="1726565"/>
                  <a:pt x="1385570" y="1433830"/>
                  <a:pt x="1287780" y="1097280"/>
                </a:cubicBezTo>
                <a:cubicBezTo>
                  <a:pt x="1189990" y="760730"/>
                  <a:pt x="594995" y="380365"/>
                  <a:pt x="0" y="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782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30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Freeform 12"/>
          <p:cNvSpPr>
            <a:spLocks/>
          </p:cNvSpPr>
          <p:nvPr/>
        </p:nvSpPr>
        <p:spPr bwMode="auto">
          <a:xfrm>
            <a:off x="1741488" y="2808685"/>
            <a:ext cx="1755775" cy="66317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96" y="100"/>
              </a:cxn>
              <a:cxn ang="0">
                <a:pos x="1106" y="557"/>
              </a:cxn>
            </a:cxnLst>
            <a:rect l="0" t="0" r="r" b="b"/>
            <a:pathLst>
              <a:path w="1106" h="557">
                <a:moveTo>
                  <a:pt x="0" y="0"/>
                </a:moveTo>
                <a:cubicBezTo>
                  <a:pt x="356" y="3"/>
                  <a:pt x="712" y="7"/>
                  <a:pt x="896" y="100"/>
                </a:cubicBezTo>
                <a:cubicBezTo>
                  <a:pt x="1080" y="193"/>
                  <a:pt x="1093" y="375"/>
                  <a:pt x="1106" y="557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9229" name="Freeform 13"/>
          <p:cNvSpPr>
            <a:spLocks/>
          </p:cNvSpPr>
          <p:nvPr/>
        </p:nvSpPr>
        <p:spPr bwMode="auto">
          <a:xfrm>
            <a:off x="3506789" y="2763441"/>
            <a:ext cx="2401887" cy="708422"/>
          </a:xfrm>
          <a:custGeom>
            <a:avLst/>
            <a:gdLst/>
            <a:ahLst/>
            <a:cxnLst>
              <a:cxn ang="0">
                <a:pos x="3" y="586"/>
              </a:cxn>
              <a:cxn ang="0">
                <a:pos x="140" y="93"/>
              </a:cxn>
              <a:cxn ang="0">
                <a:pos x="844" y="29"/>
              </a:cxn>
              <a:cxn ang="0">
                <a:pos x="1402" y="111"/>
              </a:cxn>
              <a:cxn ang="0">
                <a:pos x="1512" y="595"/>
              </a:cxn>
            </a:cxnLst>
            <a:rect l="0" t="0" r="r" b="b"/>
            <a:pathLst>
              <a:path w="1513" h="595">
                <a:moveTo>
                  <a:pt x="3" y="586"/>
                </a:moveTo>
                <a:cubicBezTo>
                  <a:pt x="1" y="386"/>
                  <a:pt x="0" y="186"/>
                  <a:pt x="140" y="93"/>
                </a:cubicBezTo>
                <a:cubicBezTo>
                  <a:pt x="280" y="0"/>
                  <a:pt x="634" y="26"/>
                  <a:pt x="844" y="29"/>
                </a:cubicBezTo>
                <a:cubicBezTo>
                  <a:pt x="1054" y="32"/>
                  <a:pt x="1291" y="17"/>
                  <a:pt x="1402" y="111"/>
                </a:cubicBezTo>
                <a:cubicBezTo>
                  <a:pt x="1513" y="205"/>
                  <a:pt x="1512" y="400"/>
                  <a:pt x="1512" y="595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9230" name="Freeform 14"/>
          <p:cNvSpPr>
            <a:spLocks/>
          </p:cNvSpPr>
          <p:nvPr/>
        </p:nvSpPr>
        <p:spPr bwMode="auto">
          <a:xfrm>
            <a:off x="5892800" y="2764631"/>
            <a:ext cx="1784350" cy="719138"/>
          </a:xfrm>
          <a:custGeom>
            <a:avLst/>
            <a:gdLst/>
            <a:ahLst/>
            <a:cxnLst>
              <a:cxn ang="0">
                <a:pos x="0" y="604"/>
              </a:cxn>
              <a:cxn ang="0">
                <a:pos x="82" y="156"/>
              </a:cxn>
              <a:cxn ang="0">
                <a:pos x="384" y="28"/>
              </a:cxn>
              <a:cxn ang="0">
                <a:pos x="1124" y="0"/>
              </a:cxn>
            </a:cxnLst>
            <a:rect l="0" t="0" r="r" b="b"/>
            <a:pathLst>
              <a:path w="1124" h="604">
                <a:moveTo>
                  <a:pt x="0" y="604"/>
                </a:moveTo>
                <a:cubicBezTo>
                  <a:pt x="9" y="428"/>
                  <a:pt x="18" y="252"/>
                  <a:pt x="82" y="156"/>
                </a:cubicBezTo>
                <a:cubicBezTo>
                  <a:pt x="146" y="60"/>
                  <a:pt x="210" y="54"/>
                  <a:pt x="384" y="28"/>
                </a:cubicBezTo>
                <a:cubicBezTo>
                  <a:pt x="558" y="2"/>
                  <a:pt x="841" y="1"/>
                  <a:pt x="1124" y="0"/>
                </a:cubicBezTo>
              </a:path>
            </a:pathLst>
          </a:cu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ru-RU" b="1">
              <a:solidFill>
                <a:srgbClr val="C00000"/>
              </a:solidFill>
            </a:endParaRPr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2452689" y="2047876"/>
            <a:ext cx="3919537" cy="565547"/>
          </a:xfrm>
          <a:prstGeom prst="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ru-RU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30238" y="483518"/>
            <a:ext cx="7772401" cy="407804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engsizlikni</a:t>
            </a:r>
            <a:r>
              <a:rPr lang="en-US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eching</a:t>
            </a:r>
            <a:r>
              <a:rPr lang="en-US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2214547" y="1232288"/>
          <a:ext cx="4213225" cy="7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7" y="1232288"/>
                        <a:ext cx="4213225" cy="734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767388" y="3542110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292476" y="3542110"/>
            <a:ext cx="5693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4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93863" y="3423047"/>
            <a:ext cx="6172200" cy="114300"/>
            <a:chOff x="1104" y="2546"/>
            <a:chExt cx="3888" cy="96"/>
          </a:xfrm>
        </p:grpSpPr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1104" y="2592"/>
              <a:ext cx="388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  <p:sp>
          <p:nvSpPr>
            <p:cNvPr id="9225" name="Oval 9"/>
            <p:cNvSpPr>
              <a:spLocks noChangeArrowheads="1"/>
            </p:cNvSpPr>
            <p:nvPr/>
          </p:nvSpPr>
          <p:spPr bwMode="auto">
            <a:xfrm>
              <a:off x="2203" y="2552"/>
              <a:ext cx="82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  <p:sp>
          <p:nvSpPr>
            <p:cNvPr id="9226" name="Oval 10"/>
            <p:cNvSpPr>
              <a:spLocks noChangeArrowheads="1"/>
            </p:cNvSpPr>
            <p:nvPr/>
          </p:nvSpPr>
          <p:spPr bwMode="auto">
            <a:xfrm>
              <a:off x="3715" y="2546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b="1">
                <a:solidFill>
                  <a:srgbClr val="C00000"/>
                </a:solidFill>
              </a:endParaRPr>
            </a:p>
          </p:txBody>
        </p:sp>
      </p:grp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6540501" y="2955132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6467476" y="2918223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4516439" y="2982516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4459288" y="2895600"/>
            <a:ext cx="3257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2208214" y="3003947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2151064" y="2956323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785787" y="4071948"/>
            <a:ext cx="1176925" cy="461665"/>
          </a:xfrm>
          <a:prstGeom prst="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Arial" charset="0"/>
              </a:rPr>
              <a:t>Javob</a:t>
            </a:r>
            <a:r>
              <a:rPr lang="ru-RU" sz="2400" b="1" dirty="0" smtClean="0">
                <a:solidFill>
                  <a:srgbClr val="002060"/>
                </a:solidFill>
                <a:latin typeface="Arial" charset="0"/>
              </a:rPr>
              <a:t>:</a:t>
            </a:r>
            <a:endParaRPr lang="ru-RU" sz="2400" b="1" dirty="0">
              <a:solidFill>
                <a:srgbClr val="002060"/>
              </a:solidFill>
              <a:latin typeface="Arial" charset="0"/>
            </a:endParaRPr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60130"/>
              </p:ext>
            </p:extLst>
          </p:nvPr>
        </p:nvGraphicFramePr>
        <p:xfrm>
          <a:off x="4103689" y="4074319"/>
          <a:ext cx="2916583" cy="47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9" y="4074319"/>
                        <a:ext cx="2916583" cy="4780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2457450" y="2078831"/>
          <a:ext cx="300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078831"/>
                        <a:ext cx="3009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3254375" y="2121694"/>
            <a:ext cx="60960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5124451" y="2110979"/>
            <a:ext cx="351378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447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 animBg="1"/>
      <p:bldP spid="9229" grpId="0" animBg="1"/>
      <p:bldP spid="9230" grpId="0" animBg="1"/>
      <p:bldP spid="9243" grpId="0" animBg="1"/>
      <p:bldP spid="9223" grpId="0"/>
      <p:bldP spid="9224" grpId="0"/>
      <p:bldP spid="9231" grpId="0"/>
      <p:bldP spid="9231" grpId="1"/>
      <p:bldP spid="9232" grpId="0"/>
      <p:bldP spid="9233" grpId="0"/>
      <p:bldP spid="9233" grpId="1"/>
      <p:bldP spid="9234" grpId="0"/>
      <p:bldP spid="9235" grpId="0"/>
      <p:bldP spid="9235" grpId="1"/>
      <p:bldP spid="9236" grpId="0"/>
      <p:bldP spid="9238" grpId="0" animBg="1"/>
      <p:bldP spid="9244" grpId="0" animBg="1"/>
      <p:bldP spid="9244" grpId="1" animBg="1"/>
      <p:bldP spid="9245" grpId="0" animBg="1"/>
      <p:bldP spid="9245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ec63d4386448197275aa7335312be1b81fd2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72</TotalTime>
  <Words>509</Words>
  <Application>Microsoft Office PowerPoint</Application>
  <PresentationFormat>Экран (16:9)</PresentationFormat>
  <Paragraphs>180</Paragraphs>
  <Slides>17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6" baseType="lpstr">
      <vt:lpstr>Arial</vt:lpstr>
      <vt:lpstr>Calibri</vt:lpstr>
      <vt:lpstr>Cambria Math</vt:lpstr>
      <vt:lpstr>Open Sans</vt:lpstr>
      <vt:lpstr>Open Sans Light</vt:lpstr>
      <vt:lpstr>Times New Roman</vt:lpstr>
      <vt:lpstr>Office Theme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Tengsizlikni yeching:</vt:lpstr>
      <vt:lpstr>Tengsizlikni yeching:</vt:lpstr>
      <vt:lpstr>Tengsizlikni yeching:</vt:lpstr>
      <vt:lpstr>Tengsizlikni yeching:</vt:lpstr>
      <vt:lpstr>Tengsizlikni yeching:</vt:lpstr>
      <vt:lpstr>Tengsizlikni yeching:</vt:lpstr>
      <vt:lpstr>Презентация PowerPoint</vt:lpstr>
      <vt:lpstr>Презентация PowerPoint</vt:lpstr>
      <vt:lpstr>MUSTAQIL YECHISH UCHUN TOPSHIRIQ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Komlov Mirodil</dc:creator>
  <cp:lastModifiedBy>Учетная запись Майкрософт</cp:lastModifiedBy>
  <cp:revision>765</cp:revision>
  <dcterms:created xsi:type="dcterms:W3CDTF">2020-04-09T07:32:19Z</dcterms:created>
  <dcterms:modified xsi:type="dcterms:W3CDTF">2020-09-22T10:1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